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F32BC35" w14:textId="77777777" w:rsidR="00C16894" w:rsidRPr="001E03E4" w:rsidRDefault="00C16894" w:rsidP="00B332CA">
      <w:pPr>
        <w:tabs>
          <w:tab w:val="left" w:pos="2552"/>
        </w:tabs>
        <w:spacing w:line="360" w:lineRule="auto"/>
        <w:jc w:val="both"/>
        <w:rPr>
          <w:rFonts w:ascii="Times New Roman" w:hAnsi="Times New Roman"/>
          <w:b/>
          <w:sz w:val="32"/>
          <w:szCs w:val="32"/>
          <w:lang w:val="fi-FI"/>
        </w:rPr>
      </w:pPr>
    </w:p>
    <w:p w14:paraId="60FE2593" w14:textId="013397C6" w:rsidR="006F76B4" w:rsidRPr="001E03E4" w:rsidRDefault="00E42CA6" w:rsidP="00E42CA6">
      <w:pPr>
        <w:spacing w:line="360" w:lineRule="auto"/>
        <w:jc w:val="both"/>
        <w:rPr>
          <w:rFonts w:ascii="Times New Roman" w:hAnsi="Times New Roman"/>
          <w:sz w:val="32"/>
          <w:szCs w:val="32"/>
          <w:lang w:val="en-US"/>
        </w:rPr>
      </w:pPr>
      <w:r w:rsidRPr="001E03E4">
        <w:rPr>
          <w:rFonts w:ascii="Times New Roman" w:hAnsi="Times New Roman"/>
          <w:b/>
          <w:sz w:val="32"/>
          <w:szCs w:val="32"/>
          <w:lang w:val="en-US"/>
        </w:rPr>
        <w:t xml:space="preserve">LECTURE ASSIGNMENT </w:t>
      </w:r>
      <w:r w:rsidR="00831D78">
        <w:rPr>
          <w:rFonts w:ascii="Times New Roman" w:hAnsi="Times New Roman"/>
          <w:b/>
          <w:color w:val="000000"/>
          <w:sz w:val="32"/>
          <w:szCs w:val="32"/>
          <w:lang w:val="en-US"/>
        </w:rPr>
        <w:t>2</w:t>
      </w:r>
    </w:p>
    <w:p w14:paraId="0CACD087" w14:textId="77777777" w:rsidR="006F76B4" w:rsidRPr="001E03E4" w:rsidRDefault="006F76B4" w:rsidP="006F76B4">
      <w:pPr>
        <w:jc w:val="both"/>
        <w:rPr>
          <w:rFonts w:ascii="Times New Roman" w:hAnsi="Times New Roman"/>
          <w:sz w:val="32"/>
          <w:szCs w:val="32"/>
          <w:lang w:val="en-US"/>
        </w:rPr>
      </w:pPr>
    </w:p>
    <w:p w14:paraId="31C5C944" w14:textId="2CA2C87E" w:rsidR="007B063E" w:rsidRDefault="00831D78" w:rsidP="007B063E">
      <w:pPr>
        <w:spacing w:line="520" w:lineRule="exact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  <w:lang w:val="en-US"/>
        </w:rPr>
        <w:t>Consider vibration of a</w:t>
      </w:r>
      <w:r w:rsidR="007B063E" w:rsidRPr="007B063E">
        <w:rPr>
          <w:rFonts w:ascii="Times New Roman" w:hAnsi="Times New Roman"/>
          <w:bCs/>
          <w:sz w:val="28"/>
          <w:szCs w:val="28"/>
          <w:lang w:val="en-US"/>
        </w:rPr>
        <w:t xml:space="preserve"> rectangular membrane of side length </w:t>
      </w:r>
      <w:r w:rsidR="0081589F" w:rsidRPr="00025957">
        <w:rPr>
          <w:position w:val="-4"/>
        </w:rPr>
        <w:object w:dxaOrig="240" w:dyaOrig="279" w14:anchorId="6EB4E40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85pt;height:13.95pt" o:ole="">
            <v:imagedata r:id="rId7" o:title=""/>
          </v:shape>
          <o:OLEObject Type="Embed" ProgID="Equation.DSMT4" ShapeID="_x0000_i1025" DrawAspect="Content" ObjectID="_1682774492" r:id="rId8"/>
        </w:object>
      </w:r>
      <w:r w:rsidR="007B063E" w:rsidRPr="007B063E">
        <w:rPr>
          <w:rFonts w:ascii="Times New Roman" w:hAnsi="Times New Roman"/>
          <w:sz w:val="28"/>
          <w:szCs w:val="28"/>
          <w:lang w:val="en-US"/>
        </w:rPr>
        <w:t xml:space="preserve">, density </w:t>
      </w:r>
      <w:r w:rsidR="0081589F" w:rsidRPr="0081589F">
        <w:rPr>
          <w:position w:val="-10"/>
        </w:rPr>
        <w:object w:dxaOrig="260" w:dyaOrig="279" w14:anchorId="53423137">
          <v:shape id="_x0000_i1026" type="#_x0000_t75" style="width:13.1pt;height:13.95pt" o:ole="">
            <v:imagedata r:id="rId9" o:title=""/>
          </v:shape>
          <o:OLEObject Type="Embed" ProgID="Equation.DSMT4" ShapeID="_x0000_i1026" DrawAspect="Content" ObjectID="_1682774493" r:id="rId10"/>
        </w:object>
      </w:r>
      <w:r w:rsidR="007B063E" w:rsidRPr="007B063E">
        <w:rPr>
          <w:rFonts w:ascii="Times New Roman" w:hAnsi="Times New Roman"/>
          <w:sz w:val="28"/>
          <w:szCs w:val="28"/>
          <w:lang w:val="en-US"/>
        </w:rPr>
        <w:t xml:space="preserve">, thickness </w:t>
      </w:r>
      <w:r w:rsidR="0081589F" w:rsidRPr="0081589F">
        <w:rPr>
          <w:position w:val="-6"/>
        </w:rPr>
        <w:object w:dxaOrig="160" w:dyaOrig="260" w14:anchorId="4DE08CEF">
          <v:shape id="_x0000_i1027" type="#_x0000_t75" style="width:8.1pt;height:13.1pt" o:ole="">
            <v:imagedata r:id="rId11" o:title=""/>
          </v:shape>
          <o:OLEObject Type="Embed" ProgID="Equation.DSMT4" ShapeID="_x0000_i1027" DrawAspect="Content" ObjectID="_1682774494" r:id="rId12"/>
        </w:object>
      </w:r>
      <w:r w:rsidR="007B063E" w:rsidRPr="007B063E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7B063E" w:rsidRPr="007B063E">
        <w:rPr>
          <w:rFonts w:ascii="Times New Roman" w:hAnsi="Times New Roman"/>
          <w:bCs/>
          <w:sz w:val="28"/>
          <w:szCs w:val="28"/>
          <w:lang w:val="en-US"/>
        </w:rPr>
        <w:t xml:space="preserve">and tightening </w:t>
      </w:r>
      <w:r w:rsidR="003E516E" w:rsidRPr="0081589F">
        <w:rPr>
          <w:position w:val="-6"/>
        </w:rPr>
        <w:object w:dxaOrig="300" w:dyaOrig="320" w14:anchorId="35BBA40A">
          <v:shape id="_x0000_i1028" type="#_x0000_t75" style="width:15pt;height:16pt" o:ole="">
            <v:imagedata r:id="rId13" o:title=""/>
          </v:shape>
          <o:OLEObject Type="Embed" ProgID="Equation.DSMT4" ShapeID="_x0000_i1028" DrawAspect="Content" ObjectID="_1682774495" r:id="rId14"/>
        </w:object>
      </w:r>
      <w:r w:rsidR="007B063E" w:rsidRPr="007B063E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8A7284">
        <w:rPr>
          <w:rFonts w:ascii="Times New Roman" w:hAnsi="Times New Roman"/>
          <w:sz w:val="28"/>
          <w:szCs w:val="28"/>
          <w:lang w:val="en-US"/>
        </w:rPr>
        <w:t>(force per unit length)</w:t>
      </w:r>
      <w:r w:rsidR="007B063E" w:rsidRPr="007B063E">
        <w:rPr>
          <w:rFonts w:ascii="Times New Roman" w:hAnsi="Times New Roman"/>
          <w:bCs/>
          <w:sz w:val="28"/>
          <w:szCs w:val="28"/>
          <w:lang w:val="en-US"/>
        </w:rPr>
        <w:t xml:space="preserve">. </w:t>
      </w:r>
      <w:r w:rsidR="007B063E" w:rsidRPr="007B063E">
        <w:rPr>
          <w:rFonts w:ascii="Times New Roman" w:hAnsi="Times New Roman"/>
          <w:color w:val="000000"/>
          <w:sz w:val="28"/>
          <w:szCs w:val="28"/>
          <w:lang w:val="en-US"/>
        </w:rPr>
        <w:t xml:space="preserve">If the edges are fixed, </w:t>
      </w:r>
      <w:r w:rsidR="007B063E" w:rsidRPr="007B063E">
        <w:rPr>
          <w:rFonts w:ascii="Times New Roman" w:hAnsi="Times New Roman"/>
          <w:iCs/>
          <w:color w:val="000000"/>
          <w:sz w:val="28"/>
          <w:szCs w:val="28"/>
          <w:lang w:val="en-US"/>
        </w:rPr>
        <w:t xml:space="preserve">find </w:t>
      </w:r>
      <w:r w:rsidR="00FC1A69">
        <w:rPr>
          <w:rFonts w:ascii="Times New Roman" w:hAnsi="Times New Roman"/>
          <w:iCs/>
          <w:color w:val="000000"/>
          <w:sz w:val="28"/>
          <w:szCs w:val="28"/>
          <w:lang w:val="en-US"/>
        </w:rPr>
        <w:t xml:space="preserve">the angular </w:t>
      </w:r>
      <w:r w:rsidR="00FC1A69" w:rsidRPr="003B3D61">
        <w:rPr>
          <w:rFonts w:ascii="Times New Roman" w:hAnsi="Times New Roman"/>
          <w:iCs/>
          <w:color w:val="000000"/>
          <w:sz w:val="28"/>
          <w:szCs w:val="28"/>
          <w:lang w:val="en-US"/>
        </w:rPr>
        <w:t>velocity of the free vibrations</w:t>
      </w:r>
      <w:r w:rsidR="007B063E" w:rsidRPr="003B3D61">
        <w:rPr>
          <w:rFonts w:ascii="Times New Roman" w:hAnsi="Times New Roman"/>
          <w:iCs/>
          <w:color w:val="000000"/>
          <w:sz w:val="28"/>
          <w:szCs w:val="28"/>
          <w:lang w:val="en-US"/>
        </w:rPr>
        <w:t xml:space="preserve"> </w:t>
      </w:r>
      <w:r w:rsidR="007B063E" w:rsidRPr="003B3D61">
        <w:rPr>
          <w:rFonts w:ascii="Times New Roman" w:hAnsi="Times New Roman"/>
          <w:sz w:val="28"/>
          <w:szCs w:val="28"/>
          <w:lang w:val="en-US"/>
        </w:rPr>
        <w:t>using the Finite Difference Method</w:t>
      </w:r>
      <w:r w:rsidR="00FC1A69" w:rsidRPr="003B3D61">
        <w:rPr>
          <w:rFonts w:ascii="Times New Roman" w:hAnsi="Times New Roman"/>
          <w:sz w:val="28"/>
          <w:szCs w:val="28"/>
          <w:lang w:val="en-US"/>
        </w:rPr>
        <w:t xml:space="preserve"> on </w:t>
      </w:r>
      <w:r w:rsidR="00FC1A69" w:rsidRPr="003B3D61">
        <w:rPr>
          <w:rFonts w:ascii="Times New Roman" w:hAnsi="Times New Roman"/>
          <w:iCs/>
          <w:color w:val="000000"/>
          <w:sz w:val="28"/>
          <w:szCs w:val="28"/>
          <w:lang w:val="en-US"/>
        </w:rPr>
        <w:t xml:space="preserve">a regular grid of points </w:t>
      </w:r>
      <w:r w:rsidR="00FC1A69" w:rsidRPr="003B3D61">
        <w:rPr>
          <w:rFonts w:ascii="Times New Roman" w:hAnsi="Times New Roman"/>
          <w:position w:val="-12"/>
          <w:sz w:val="28"/>
          <w:szCs w:val="28"/>
        </w:rPr>
        <w:object w:dxaOrig="3000" w:dyaOrig="360" w14:anchorId="0BB1D7F0">
          <v:shape id="_x0000_i1029" type="#_x0000_t75" style="width:150.05pt;height:18.1pt" o:ole="">
            <v:imagedata r:id="rId15" o:title=""/>
          </v:shape>
          <o:OLEObject Type="Embed" ProgID="Equation.DSMT4" ShapeID="_x0000_i1029" DrawAspect="Content" ObjectID="_1682774496" r:id="rId16"/>
        </w:object>
      </w:r>
      <w:r w:rsidR="00E25DD9" w:rsidRPr="003B3D61">
        <w:rPr>
          <w:rFonts w:ascii="Times New Roman" w:hAnsi="Times New Roman"/>
          <w:sz w:val="28"/>
          <w:szCs w:val="28"/>
        </w:rPr>
        <w:t>. Consider the mode</w:t>
      </w:r>
      <w:r w:rsidR="00D62358" w:rsidRPr="003B3D61">
        <w:rPr>
          <w:rFonts w:ascii="Times New Roman" w:hAnsi="Times New Roman"/>
          <w:sz w:val="28"/>
          <w:szCs w:val="28"/>
        </w:rPr>
        <w:t xml:space="preserve">, which is </w:t>
      </w:r>
      <w:r w:rsidR="00345FA7">
        <w:rPr>
          <w:rFonts w:ascii="Times New Roman" w:hAnsi="Times New Roman"/>
          <w:sz w:val="28"/>
          <w:szCs w:val="28"/>
        </w:rPr>
        <w:t xml:space="preserve">reflection </w:t>
      </w:r>
      <w:r w:rsidR="00D62358" w:rsidRPr="003B3D61">
        <w:rPr>
          <w:rFonts w:ascii="Times New Roman" w:hAnsi="Times New Roman"/>
          <w:sz w:val="28"/>
          <w:szCs w:val="28"/>
        </w:rPr>
        <w:t xml:space="preserve">symmetric with respect </w:t>
      </w:r>
      <w:r w:rsidR="00F2721A" w:rsidRPr="003B3D61">
        <w:rPr>
          <w:rFonts w:ascii="Times New Roman" w:hAnsi="Times New Roman"/>
          <w:sz w:val="28"/>
          <w:szCs w:val="28"/>
        </w:rPr>
        <w:t>t</w:t>
      </w:r>
      <w:r w:rsidR="00744F19" w:rsidRPr="003B3D61">
        <w:rPr>
          <w:rFonts w:ascii="Times New Roman" w:hAnsi="Times New Roman"/>
          <w:sz w:val="28"/>
          <w:szCs w:val="28"/>
        </w:rPr>
        <w:t xml:space="preserve">o </w:t>
      </w:r>
      <w:r w:rsidR="000E1662">
        <w:rPr>
          <w:rFonts w:ascii="Times New Roman" w:hAnsi="Times New Roman"/>
          <w:sz w:val="28"/>
          <w:szCs w:val="28"/>
        </w:rPr>
        <w:t xml:space="preserve">the </w:t>
      </w:r>
      <w:r w:rsidR="00744F19" w:rsidRPr="003B3D61">
        <w:rPr>
          <w:rFonts w:ascii="Times New Roman" w:hAnsi="Times New Roman"/>
          <w:sz w:val="28"/>
          <w:szCs w:val="28"/>
        </w:rPr>
        <w:t xml:space="preserve">lines </w:t>
      </w:r>
      <w:r w:rsidR="003B3D61" w:rsidRPr="003B3D61">
        <w:rPr>
          <w:rFonts w:ascii="Times New Roman" w:hAnsi="Times New Roman"/>
          <w:sz w:val="28"/>
          <w:szCs w:val="28"/>
        </w:rPr>
        <w:t xml:space="preserve">through the </w:t>
      </w:r>
      <w:proofErr w:type="spellStart"/>
      <w:r w:rsidR="003B3D61" w:rsidRPr="003B3D61">
        <w:rPr>
          <w:rFonts w:ascii="Times New Roman" w:hAnsi="Times New Roman"/>
          <w:sz w:val="28"/>
          <w:szCs w:val="28"/>
        </w:rPr>
        <w:t>center</w:t>
      </w:r>
      <w:proofErr w:type="spellEnd"/>
      <w:r w:rsidR="000E1662">
        <w:rPr>
          <w:rFonts w:ascii="Times New Roman" w:hAnsi="Times New Roman"/>
          <w:sz w:val="28"/>
          <w:szCs w:val="28"/>
        </w:rPr>
        <w:t xml:space="preserve"> </w:t>
      </w:r>
      <w:r w:rsidR="003B3D61" w:rsidRPr="003B3D61">
        <w:rPr>
          <w:rFonts w:ascii="Times New Roman" w:hAnsi="Times New Roman"/>
          <w:sz w:val="28"/>
          <w:szCs w:val="28"/>
        </w:rPr>
        <w:t>point</w:t>
      </w:r>
      <w:r w:rsidR="00345FA7">
        <w:rPr>
          <w:rFonts w:ascii="Times New Roman" w:hAnsi="Times New Roman"/>
          <w:sz w:val="28"/>
          <w:szCs w:val="28"/>
        </w:rPr>
        <w:t xml:space="preserve"> (</w:t>
      </w:r>
      <w:r w:rsidR="000E1662">
        <w:rPr>
          <w:rFonts w:ascii="Times New Roman" w:hAnsi="Times New Roman"/>
          <w:sz w:val="28"/>
          <w:szCs w:val="28"/>
        </w:rPr>
        <w:t>figure</w:t>
      </w:r>
      <w:r w:rsidR="00345FA7">
        <w:rPr>
          <w:rFonts w:ascii="Times New Roman" w:hAnsi="Times New Roman"/>
          <w:sz w:val="28"/>
          <w:szCs w:val="28"/>
        </w:rPr>
        <w:t>)</w:t>
      </w:r>
      <w:r w:rsidR="000E1662">
        <w:rPr>
          <w:rFonts w:ascii="Times New Roman" w:hAnsi="Times New Roman"/>
          <w:sz w:val="28"/>
          <w:szCs w:val="28"/>
        </w:rPr>
        <w:t>.</w:t>
      </w:r>
    </w:p>
    <w:p w14:paraId="33CD732E" w14:textId="77777777" w:rsidR="003B3D61" w:rsidRPr="007B063E" w:rsidRDefault="003B3D61" w:rsidP="007B063E">
      <w:pPr>
        <w:spacing w:line="520" w:lineRule="exact"/>
        <w:jc w:val="both"/>
        <w:rPr>
          <w:rFonts w:ascii="Times New Roman" w:hAnsi="Times New Roman"/>
          <w:sz w:val="28"/>
          <w:szCs w:val="28"/>
          <w:lang w:val="en-US"/>
        </w:rPr>
      </w:pPr>
    </w:p>
    <w:p w14:paraId="0BC6F253" w14:textId="26207636" w:rsidR="007B063E" w:rsidRPr="009617B7" w:rsidRDefault="00345FA7" w:rsidP="007B063E">
      <w:pPr>
        <w:spacing w:line="360" w:lineRule="exact"/>
        <w:jc w:val="both"/>
        <w:rPr>
          <w:lang w:val="en-US"/>
        </w:rPr>
      </w:pPr>
      <w:r>
        <w:rPr>
          <w:iCs/>
          <w:noProof/>
          <w:lang w:val="en-US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2DE82437" wp14:editId="2F029278">
                <wp:simplePos x="0" y="0"/>
                <wp:positionH relativeFrom="column">
                  <wp:posOffset>1450503</wp:posOffset>
                </wp:positionH>
                <wp:positionV relativeFrom="paragraph">
                  <wp:posOffset>207954</wp:posOffset>
                </wp:positionV>
                <wp:extent cx="3126780" cy="1524945"/>
                <wp:effectExtent l="0" t="0" r="0" b="0"/>
                <wp:wrapNone/>
                <wp:docPr id="8" name="Group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126780" cy="1524945"/>
                          <a:chOff x="0" y="0"/>
                          <a:chExt cx="3126780" cy="1524945"/>
                        </a:xfrm>
                      </wpg:grpSpPr>
                      <wps:wsp>
                        <wps:cNvPr id="2" name="Freeform 290"/>
                        <wps:cNvSpPr>
                          <a:spLocks/>
                        </wps:cNvSpPr>
                        <wps:spPr bwMode="auto">
                          <a:xfrm>
                            <a:off x="102686" y="112466"/>
                            <a:ext cx="2761086" cy="804516"/>
                          </a:xfrm>
                          <a:custGeom>
                            <a:avLst/>
                            <a:gdLst>
                              <a:gd name="T0" fmla="*/ 0 w 2514"/>
                              <a:gd name="T1" fmla="*/ 733 h 733"/>
                              <a:gd name="T2" fmla="*/ 0 w 2514"/>
                              <a:gd name="T3" fmla="*/ 675 h 733"/>
                              <a:gd name="T4" fmla="*/ 675 w 2514"/>
                              <a:gd name="T5" fmla="*/ 0 h 733"/>
                              <a:gd name="T6" fmla="*/ 2514 w 2514"/>
                              <a:gd name="T7" fmla="*/ 0 h 733"/>
                              <a:gd name="T8" fmla="*/ 1831 w 2514"/>
                              <a:gd name="T9" fmla="*/ 708 h 733"/>
                              <a:gd name="T10" fmla="*/ 0 w 2514"/>
                              <a:gd name="T11" fmla="*/ 733 h 73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2514" h="733">
                                <a:moveTo>
                                  <a:pt x="0" y="733"/>
                                </a:moveTo>
                                <a:lnTo>
                                  <a:pt x="0" y="675"/>
                                </a:lnTo>
                                <a:lnTo>
                                  <a:pt x="675" y="0"/>
                                </a:lnTo>
                                <a:lnTo>
                                  <a:pt x="2514" y="0"/>
                                </a:lnTo>
                                <a:lnTo>
                                  <a:pt x="1831" y="708"/>
                                </a:lnTo>
                                <a:lnTo>
                                  <a:pt x="0" y="733"/>
                                </a:lnTo>
                                <a:close/>
                              </a:path>
                            </a:pathLst>
                          </a:custGeom>
                          <a:pattFill prst="pct3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25400" cap="flat" cmpd="sng">
                            <a:noFill/>
                            <a:prstDash val="solid"/>
                            <a:round/>
                            <a:headEnd/>
                            <a:tailE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4" name="Freeform 290"/>
                        <wps:cNvSpPr>
                          <a:spLocks/>
                        </wps:cNvSpPr>
                        <wps:spPr bwMode="auto">
                          <a:xfrm>
                            <a:off x="398522" y="198038"/>
                            <a:ext cx="2114949" cy="616413"/>
                          </a:xfrm>
                          <a:custGeom>
                            <a:avLst/>
                            <a:gdLst>
                              <a:gd name="T0" fmla="*/ 0 w 2514"/>
                              <a:gd name="T1" fmla="*/ 733 h 733"/>
                              <a:gd name="T2" fmla="*/ 0 w 2514"/>
                              <a:gd name="T3" fmla="*/ 675 h 733"/>
                              <a:gd name="T4" fmla="*/ 675 w 2514"/>
                              <a:gd name="T5" fmla="*/ 0 h 733"/>
                              <a:gd name="T6" fmla="*/ 2514 w 2514"/>
                              <a:gd name="T7" fmla="*/ 0 h 733"/>
                              <a:gd name="T8" fmla="*/ 1831 w 2514"/>
                              <a:gd name="T9" fmla="*/ 708 h 733"/>
                              <a:gd name="T10" fmla="*/ 0 w 2514"/>
                              <a:gd name="T11" fmla="*/ 733 h 73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2514" h="733">
                                <a:moveTo>
                                  <a:pt x="0" y="733"/>
                                </a:moveTo>
                                <a:lnTo>
                                  <a:pt x="0" y="675"/>
                                </a:lnTo>
                                <a:lnTo>
                                  <a:pt x="675" y="0"/>
                                </a:lnTo>
                                <a:lnTo>
                                  <a:pt x="2514" y="0"/>
                                </a:lnTo>
                                <a:lnTo>
                                  <a:pt x="1831" y="708"/>
                                </a:lnTo>
                                <a:lnTo>
                                  <a:pt x="0" y="733"/>
                                </a:lnTo>
                                <a:close/>
                              </a:path>
                            </a:pathLst>
                          </a:custGeom>
                          <a:pattFill prst="pct2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25400" cap="flat" cmpd="sng">
                            <a:noFill/>
                            <a:prstDash val="solid"/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5" name="Line 291"/>
                        <wps:cNvCnPr>
                          <a:cxnSpLocks noChangeShapeType="1"/>
                        </wps:cNvCnPr>
                        <wps:spPr bwMode="auto">
                          <a:xfrm>
                            <a:off x="2554941" y="222487"/>
                            <a:ext cx="333337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7" name="Text Box 293"/>
                        <wps:cNvSpPr txBox="1">
                          <a:spLocks noChangeArrowheads="1"/>
                        </wps:cNvSpPr>
                        <wps:spPr bwMode="auto">
                          <a:xfrm>
                            <a:off x="2733420" y="180924"/>
                            <a:ext cx="393360" cy="350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5FDDA35" w14:textId="77777777" w:rsidR="007B063E" w:rsidRPr="009030D4" w:rsidRDefault="007B063E" w:rsidP="007B063E">
                              <w:pPr>
                                <w:rPr>
                                  <w:rFonts w:ascii="Times New Roman" w:hAnsi="Times New Roman"/>
                                  <w:i/>
                                  <w:sz w:val="28"/>
                                  <w:szCs w:val="28"/>
                                  <w:lang w:val="fi-FI"/>
                                </w:rPr>
                              </w:pPr>
                              <w:r w:rsidRPr="009030D4">
                                <w:rPr>
                                  <w:rFonts w:ascii="Times New Roman" w:hAnsi="Times New Roman"/>
                                  <w:i/>
                                  <w:sz w:val="28"/>
                                  <w:szCs w:val="28"/>
                                  <w:lang w:val="fi-FI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9" name="AutoShape 301"/>
                        <wps:cNvSpPr>
                          <a:spLocks noChangeArrowheads="1"/>
                        </wps:cNvSpPr>
                        <wps:spPr bwMode="auto">
                          <a:xfrm>
                            <a:off x="398522" y="188259"/>
                            <a:ext cx="2121625" cy="631669"/>
                          </a:xfrm>
                          <a:prstGeom prst="cube">
                            <a:avLst>
                              <a:gd name="adj" fmla="val 92278"/>
                            </a:avLst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13" name="AutoShape 304"/>
                        <wps:cNvCnPr>
                          <a:cxnSpLocks noChangeShapeType="1"/>
                        </wps:cNvCnPr>
                        <wps:spPr bwMode="auto">
                          <a:xfrm>
                            <a:off x="2535382" y="312949"/>
                            <a:ext cx="0" cy="315595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80" name="Line 296"/>
                        <wps:cNvCnPr>
                          <a:cxnSpLocks noChangeShapeType="1"/>
                        </wps:cNvCnPr>
                        <wps:spPr bwMode="auto">
                          <a:xfrm rot="17100000">
                            <a:off x="1902688" y="631923"/>
                            <a:ext cx="682202" cy="39056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" name="Text Box 297"/>
                        <wps:cNvSpPr txBox="1">
                          <a:spLocks noChangeArrowheads="1"/>
                        </wps:cNvSpPr>
                        <wps:spPr bwMode="auto">
                          <a:xfrm>
                            <a:off x="2149084" y="833717"/>
                            <a:ext cx="379849" cy="3506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82CE232" w14:textId="77777777" w:rsidR="007B063E" w:rsidRPr="009030D4" w:rsidRDefault="007B063E" w:rsidP="007B063E">
                              <w:pPr>
                                <w:rPr>
                                  <w:rFonts w:ascii="Times New Roman" w:hAnsi="Times New Roman"/>
                                  <w:i/>
                                  <w:sz w:val="28"/>
                                  <w:szCs w:val="28"/>
                                  <w:lang w:val="fi-FI"/>
                                </w:rPr>
                              </w:pPr>
                              <w:r w:rsidRPr="009030D4">
                                <w:rPr>
                                  <w:rFonts w:ascii="Times New Roman" w:hAnsi="Times New Roman"/>
                                  <w:i/>
                                  <w:sz w:val="28"/>
                                  <w:szCs w:val="28"/>
                                  <w:lang w:val="fi-FI"/>
                                </w:rPr>
                                <w:t xml:space="preserve"> 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6" name="Line 292"/>
                        <wps:cNvCnPr>
                          <a:cxnSpLocks noChangeShapeType="1"/>
                        </wps:cNvCnPr>
                        <wps:spPr bwMode="auto">
                          <a:xfrm rot="17400000">
                            <a:off x="91541" y="862639"/>
                            <a:ext cx="316550" cy="144493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1" name="AutoShape 303"/>
                        <wps:cNvCnPr>
                          <a:cxnSpLocks noChangeShapeType="1"/>
                        </wps:cNvCnPr>
                        <wps:spPr bwMode="auto">
                          <a:xfrm>
                            <a:off x="1941266" y="843497"/>
                            <a:ext cx="0" cy="315119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78" name="Text Box 294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024421"/>
                            <a:ext cx="537440" cy="4138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489ABAA" w14:textId="77777777" w:rsidR="007B063E" w:rsidRPr="009030D4" w:rsidRDefault="007B063E" w:rsidP="007B063E">
                              <w:pPr>
                                <w:rPr>
                                  <w:rFonts w:ascii="Times New Roman" w:hAnsi="Times New Roman"/>
                                  <w:i/>
                                  <w:sz w:val="28"/>
                                  <w:szCs w:val="28"/>
                                  <w:lang w:val="fi-FI"/>
                                </w:rPr>
                              </w:pPr>
                              <w:r w:rsidRPr="009030D4">
                                <w:rPr>
                                  <w:rFonts w:ascii="Times New Roman" w:hAnsi="Times New Roman"/>
                                  <w:i/>
                                  <w:sz w:val="28"/>
                                  <w:szCs w:val="28"/>
                                  <w:lang w:val="fi-FI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8" name="Text Box 300"/>
                        <wps:cNvSpPr txBox="1">
                          <a:spLocks noChangeArrowheads="1"/>
                        </wps:cNvSpPr>
                        <wps:spPr bwMode="auto">
                          <a:xfrm>
                            <a:off x="1012197" y="1146667"/>
                            <a:ext cx="406046" cy="3782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D4B70B2" w14:textId="77777777" w:rsidR="007B063E" w:rsidRPr="009030D4" w:rsidRDefault="007B063E" w:rsidP="007B063E">
                              <w:pPr>
                                <w:rPr>
                                  <w:rFonts w:ascii="Times New Roman" w:hAnsi="Times New Roman"/>
                                  <w:i/>
                                  <w:sz w:val="28"/>
                                  <w:szCs w:val="28"/>
                                  <w:lang w:val="fi-FI"/>
                                </w:rPr>
                              </w:pPr>
                              <w:r w:rsidRPr="009030D4">
                                <w:rPr>
                                  <w:rFonts w:ascii="Times New Roman" w:hAnsi="Times New Roman"/>
                                  <w:i/>
                                  <w:sz w:val="28"/>
                                  <w:szCs w:val="28"/>
                                  <w:lang w:val="fi-FI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0" name="AutoShape 302"/>
                        <wps:cNvCnPr>
                          <a:cxnSpLocks noChangeShapeType="1"/>
                        </wps:cNvCnPr>
                        <wps:spPr bwMode="auto">
                          <a:xfrm>
                            <a:off x="393632" y="867946"/>
                            <a:ext cx="0" cy="315119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79" name="Line 295"/>
                        <wps:cNvCnPr>
                          <a:cxnSpLocks noChangeShapeType="1"/>
                        </wps:cNvCnPr>
                        <wps:spPr bwMode="auto">
                          <a:xfrm>
                            <a:off x="388233" y="1113355"/>
                            <a:ext cx="1544604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" name="Straight Connector 1"/>
                        <wps:cNvCnPr/>
                        <wps:spPr>
                          <a:xfrm>
                            <a:off x="315394" y="479204"/>
                            <a:ext cx="2523157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lgDashDot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" name="Straight Connector 6"/>
                        <wps:cNvCnPr/>
                        <wps:spPr>
                          <a:xfrm flipV="1">
                            <a:off x="943739" y="0"/>
                            <a:ext cx="953519" cy="96043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lgDashDot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DE82437" id="Group 8" o:spid="_x0000_s1026" style="position:absolute;left:0;text-align:left;margin-left:114.2pt;margin-top:16.35pt;width:246.2pt;height:120.05pt;z-index:251662336" coordsize="31267,152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">
                <v:shape id="Freeform 290" o:spid="_x0000_s1027" style="position:absolute;left:1026;top:1124;width:27611;height:8045;visibility:visible;mso-wrap-style:square;v-text-anchor:top" coordsize="2514,7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" path="m,733l,675,675,,2514,,1831,708,,733xe" fillcolor="black" stroked="f" strokeweight="2pt">
                  <v:fill r:id="rId17" o:title="" type="pattern"/>
                  <v:path arrowok="t" o:connecttype="custom" o:connectlocs="0,804516;0,740857;741342,0;2761086,0;2010958,777077;0,804516" o:connectangles="0,0,0,0,0,0"/>
                </v:shape>
                <v:shape id="Freeform 290" o:spid="_x0000_s1028" style="position:absolute;left:3985;top:1980;width:21149;height:6164;visibility:visible;mso-wrap-style:square;v-text-anchor:top" coordsize="2514,7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" path="m,733l,675,675,,2514,,1831,708,,733xe" fillcolor="black" stroked="f" strokeweight="2pt">
                  <v:fill r:id="rId18" o:title="" type="pattern"/>
                  <v:path arrowok="t" o:connecttype="custom" o:connectlocs="0,616413;0,567638;567856,0;2114949,0;1540363,595389;0,616413" o:connectangles="0,0,0,0,0,0"/>
                </v:shape>
                <v:line id="Line 291" o:spid="_x0000_s1029" style="position:absolute;visibility:visible;mso-wrap-style:square" from="25549,2224" to="28882,22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" strokeweight="1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93" o:spid="_x0000_s1030" type="#_x0000_t202" style="position:absolute;left:27334;top:1809;width:3933;height:35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" filled="f" stroked="f" strokeweight="2pt">
                  <v:textbox>
                    <w:txbxContent>
                      <w:p w14:paraId="75FDDA35" w14:textId="77777777" w:rsidR="007B063E" w:rsidRPr="009030D4" w:rsidRDefault="007B063E" w:rsidP="007B063E">
                        <w:pPr>
                          <w:rPr>
                            <w:rFonts w:ascii="Times New Roman" w:hAnsi="Times New Roman"/>
                            <w:i/>
                            <w:sz w:val="28"/>
                            <w:szCs w:val="28"/>
                            <w:lang w:val="fi-FI"/>
                          </w:rPr>
                        </w:pPr>
                        <w:r w:rsidRPr="009030D4">
                          <w:rPr>
                            <w:rFonts w:ascii="Times New Roman" w:hAnsi="Times New Roman"/>
                            <w:i/>
                            <w:sz w:val="28"/>
                            <w:szCs w:val="28"/>
                            <w:lang w:val="fi-FI"/>
                          </w:rPr>
                          <w:t>x</w:t>
                        </w:r>
                      </w:p>
                    </w:txbxContent>
                  </v:textbox>
                </v:shape>
                <v:shapetype id="_x0000_t16" coordsize="21600,21600" o:spt="16" adj="5400" path="m@0,l0@0,,21600@1,21600,21600@2,21600,xem0@0nfl@1@0,21600,em@1@0nfl@1,21600e">
                  <v:stroke joinstyle="miter"/>
                  <v:formulas>
                    <v:f eqn="val #0"/>
                    <v:f eqn="sum width 0 #0"/>
                    <v:f eqn="sum height 0 #0"/>
                    <v:f eqn="mid height #0"/>
                    <v:f eqn="prod @1 1 2"/>
                    <v:f eqn="prod @2 1 2"/>
                    <v:f eqn="mid width #0"/>
                  </v:formulas>
                  <v:path o:extrusionok="f" gradientshapeok="t" limo="10800,10800" o:connecttype="custom" o:connectlocs="@6,0;@4,@0;0,@3;@4,21600;@1,@3;21600,@5" o:connectangles="270,270,180,90,0,0" textboxrect="0,@0,@1,21600"/>
                  <v:handles>
                    <v:h position="topLeft,#0" switch="" yrange="0,21600"/>
                  </v:handles>
                  <o:complex v:ext="view"/>
                </v:shapetype>
                <v:shape id="AutoShape 301" o:spid="_x0000_s1031" type="#_x0000_t16" style="position:absolute;left:3985;top:1882;width:21216;height:63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" adj="19932" filled="f" strokeweight="1.25pt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304" o:spid="_x0000_s1032" type="#_x0000_t32" style="position:absolute;left:25353;top:3129;width:0;height:315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" strokeweight="1pt"/>
                <v:line id="Line 296" o:spid="_x0000_s1033" style="position:absolute;rotation:-75;visibility:visible;mso-wrap-style:square" from="19027,6319" to="25849,102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" strokeweight="1pt">
                  <v:stroke startarrow="block" startarrowwidth="narrow" endarrow="block" endarrowwidth="narrow"/>
                </v:line>
                <v:shape id="Text Box 297" o:spid="_x0000_s1034" type="#_x0000_t202" style="position:absolute;left:21490;top:8337;width:3799;height:35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" filled="f" stroked="f" strokeweight="2pt">
                  <v:textbox>
                    <w:txbxContent>
                      <w:p w14:paraId="682CE232" w14:textId="77777777" w:rsidR="007B063E" w:rsidRPr="009030D4" w:rsidRDefault="007B063E" w:rsidP="007B063E">
                        <w:pPr>
                          <w:rPr>
                            <w:rFonts w:ascii="Times New Roman" w:hAnsi="Times New Roman"/>
                            <w:i/>
                            <w:sz w:val="28"/>
                            <w:szCs w:val="28"/>
                            <w:lang w:val="fi-FI"/>
                          </w:rPr>
                        </w:pPr>
                        <w:r w:rsidRPr="009030D4">
                          <w:rPr>
                            <w:rFonts w:ascii="Times New Roman" w:hAnsi="Times New Roman"/>
                            <w:i/>
                            <w:sz w:val="28"/>
                            <w:szCs w:val="28"/>
                            <w:lang w:val="fi-FI"/>
                          </w:rPr>
                          <w:t xml:space="preserve"> L</w:t>
                        </w:r>
                      </w:p>
                    </w:txbxContent>
                  </v:textbox>
                </v:shape>
                <v:line id="Line 292" o:spid="_x0000_s1035" style="position:absolute;rotation:-70;visibility:visible;mso-wrap-style:square" from="915,8626" to="4080,100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" strokeweight="1pt"/>
                <v:shape id="AutoShape 303" o:spid="_x0000_s1036" type="#_x0000_t32" style="position:absolute;left:19412;top:8434;width:0;height:315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" strokeweight="1pt"/>
                <v:shape id="Text Box 294" o:spid="_x0000_s1037" type="#_x0000_t202" style="position:absolute;top:10244;width:5374;height:41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" filled="f" stroked="f" strokeweight="2pt">
                  <v:textbox>
                    <w:txbxContent>
                      <w:p w14:paraId="0489ABAA" w14:textId="77777777" w:rsidR="007B063E" w:rsidRPr="009030D4" w:rsidRDefault="007B063E" w:rsidP="007B063E">
                        <w:pPr>
                          <w:rPr>
                            <w:rFonts w:ascii="Times New Roman" w:hAnsi="Times New Roman"/>
                            <w:i/>
                            <w:sz w:val="28"/>
                            <w:szCs w:val="28"/>
                            <w:lang w:val="fi-FI"/>
                          </w:rPr>
                        </w:pPr>
                        <w:r w:rsidRPr="009030D4">
                          <w:rPr>
                            <w:rFonts w:ascii="Times New Roman" w:hAnsi="Times New Roman"/>
                            <w:i/>
                            <w:sz w:val="28"/>
                            <w:szCs w:val="28"/>
                            <w:lang w:val="fi-FI"/>
                          </w:rPr>
                          <w:t>y</w:t>
                        </w:r>
                      </w:p>
                    </w:txbxContent>
                  </v:textbox>
                </v:shape>
                <v:shape id="Text Box 300" o:spid="_x0000_s1038" type="#_x0000_t202" style="position:absolute;left:10121;top:11466;width:4061;height:37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" filled="f" stroked="f" strokeweight="2pt">
                  <v:textbox>
                    <w:txbxContent>
                      <w:p w14:paraId="6D4B70B2" w14:textId="77777777" w:rsidR="007B063E" w:rsidRPr="009030D4" w:rsidRDefault="007B063E" w:rsidP="007B063E">
                        <w:pPr>
                          <w:rPr>
                            <w:rFonts w:ascii="Times New Roman" w:hAnsi="Times New Roman"/>
                            <w:i/>
                            <w:sz w:val="28"/>
                            <w:szCs w:val="28"/>
                            <w:lang w:val="fi-FI"/>
                          </w:rPr>
                        </w:pPr>
                        <w:r w:rsidRPr="009030D4">
                          <w:rPr>
                            <w:rFonts w:ascii="Times New Roman" w:hAnsi="Times New Roman"/>
                            <w:i/>
                            <w:sz w:val="28"/>
                            <w:szCs w:val="28"/>
                            <w:lang w:val="fi-FI"/>
                          </w:rPr>
                          <w:t>L</w:t>
                        </w:r>
                      </w:p>
                    </w:txbxContent>
                  </v:textbox>
                </v:shape>
                <v:shape id="AutoShape 302" o:spid="_x0000_s1039" type="#_x0000_t32" style="position:absolute;left:3936;top:8679;width:0;height:315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" strokeweight="1pt"/>
                <v:line id="Line 295" o:spid="_x0000_s1040" style="position:absolute;visibility:visible;mso-wrap-style:square" from="3882,11133" to="19328,111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" strokeweight="1pt">
                  <v:stroke startarrow="block" startarrowwidth="narrow" endarrow="block" endarrowwidth="narrow"/>
                </v:line>
                <v:line id="Straight Connector 1" o:spid="_x0000_s1041" style="position:absolute;visibility:visible;mso-wrap-style:square" from="3153,4792" to="28385,47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" strokecolor="black [3213]" strokeweight="1pt">
                  <v:stroke dashstyle="longDashDot" joinstyle="miter"/>
                </v:line>
                <v:line id="Straight Connector 6" o:spid="_x0000_s1042" style="position:absolute;flip:y;visibility:visible;mso-wrap-style:square" from="9437,0" to="18972,96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" strokecolor="black [3213]" strokeweight="1pt">
                  <v:stroke dashstyle="longDashDot" joinstyle="miter"/>
                </v:line>
              </v:group>
            </w:pict>
          </mc:Fallback>
        </mc:AlternateContent>
      </w:r>
    </w:p>
    <w:p w14:paraId="6A4B0B9A" w14:textId="09DE0989" w:rsidR="007B063E" w:rsidRDefault="007B063E" w:rsidP="007B063E">
      <w:pPr>
        <w:spacing w:line="360" w:lineRule="exact"/>
        <w:jc w:val="both"/>
        <w:rPr>
          <w:iCs/>
          <w:lang w:val="en-US"/>
        </w:rPr>
      </w:pPr>
    </w:p>
    <w:p w14:paraId="5C090EA7" w14:textId="1B7AD620" w:rsidR="007B063E" w:rsidRPr="009617B7" w:rsidRDefault="007B063E" w:rsidP="007B063E">
      <w:pPr>
        <w:tabs>
          <w:tab w:val="left" w:pos="7977"/>
        </w:tabs>
        <w:spacing w:line="360" w:lineRule="exact"/>
        <w:jc w:val="both"/>
        <w:rPr>
          <w:iCs/>
          <w:lang w:val="en-US"/>
        </w:rPr>
      </w:pPr>
      <w:r>
        <w:rPr>
          <w:iCs/>
          <w:lang w:val="en-US"/>
        </w:rPr>
        <w:tab/>
      </w:r>
    </w:p>
    <w:p w14:paraId="6283F23C" w14:textId="1FA369D1" w:rsidR="007B063E" w:rsidRPr="009617B7" w:rsidRDefault="007B063E" w:rsidP="007B063E">
      <w:pPr>
        <w:spacing w:line="360" w:lineRule="exact"/>
        <w:ind w:right="-6"/>
        <w:jc w:val="both"/>
        <w:rPr>
          <w:lang w:val="en-US"/>
        </w:rPr>
      </w:pPr>
    </w:p>
    <w:p w14:paraId="7AF0D244" w14:textId="34C44005" w:rsidR="007B063E" w:rsidRPr="009617B7" w:rsidRDefault="007B063E" w:rsidP="007B063E">
      <w:pPr>
        <w:spacing w:line="360" w:lineRule="auto"/>
        <w:jc w:val="both"/>
        <w:rPr>
          <w:lang w:val="en-US"/>
        </w:rPr>
      </w:pPr>
    </w:p>
    <w:p w14:paraId="03BF7F2E" w14:textId="6A46A385" w:rsidR="007B063E" w:rsidRPr="009617B7" w:rsidRDefault="007B063E" w:rsidP="007B063E">
      <w:pPr>
        <w:spacing w:line="480" w:lineRule="auto"/>
        <w:jc w:val="both"/>
        <w:rPr>
          <w:lang w:val="en-US"/>
        </w:rPr>
      </w:pPr>
    </w:p>
    <w:p w14:paraId="647EC094" w14:textId="77777777" w:rsidR="007B063E" w:rsidRDefault="007B063E" w:rsidP="007B063E">
      <w:pPr>
        <w:jc w:val="both"/>
        <w:rPr>
          <w:b/>
          <w:bCs/>
          <w:lang w:val="en-US"/>
        </w:rPr>
      </w:pPr>
    </w:p>
    <w:p w14:paraId="6DAEE8CC" w14:textId="77777777" w:rsidR="007B063E" w:rsidRDefault="007B063E" w:rsidP="007B063E">
      <w:pPr>
        <w:spacing w:line="360" w:lineRule="exact"/>
        <w:jc w:val="both"/>
        <w:rPr>
          <w:b/>
          <w:bCs/>
          <w:lang w:val="en-US"/>
        </w:rPr>
      </w:pPr>
    </w:p>
    <w:p w14:paraId="037F1757" w14:textId="77777777" w:rsidR="000B33EB" w:rsidRPr="007B063E" w:rsidRDefault="000B33EB" w:rsidP="0052453C">
      <w:pPr>
        <w:jc w:val="both"/>
        <w:rPr>
          <w:rFonts w:ascii="Times New Roman" w:hAnsi="Times New Roman"/>
          <w:sz w:val="28"/>
          <w:szCs w:val="28"/>
          <w:lang w:val="en-US"/>
        </w:rPr>
      </w:pPr>
    </w:p>
    <w:p w14:paraId="68970304" w14:textId="77777777" w:rsidR="006B7D80" w:rsidRPr="001E03E4" w:rsidRDefault="006B7D80" w:rsidP="006B7D80">
      <w:pPr>
        <w:spacing w:line="360" w:lineRule="auto"/>
        <w:jc w:val="both"/>
        <w:rPr>
          <w:rFonts w:ascii="Times New Roman" w:hAnsi="Times New Roman"/>
          <w:sz w:val="32"/>
          <w:szCs w:val="32"/>
        </w:rPr>
      </w:pPr>
    </w:p>
    <w:p w14:paraId="045B990F" w14:textId="77777777" w:rsidR="00A8474E" w:rsidRPr="001E03E4" w:rsidRDefault="00F36008" w:rsidP="006B7D80">
      <w:pPr>
        <w:pStyle w:val="BodyTextIndent2"/>
        <w:tabs>
          <w:tab w:val="left" w:pos="426"/>
        </w:tabs>
        <w:spacing w:line="360" w:lineRule="auto"/>
        <w:ind w:left="0" w:right="-6"/>
        <w:rPr>
          <w:rFonts w:ascii="Times New Roman" w:hAnsi="Times New Roman"/>
          <w:b/>
          <w:sz w:val="32"/>
          <w:szCs w:val="32"/>
          <w:lang w:val="en-US"/>
        </w:rPr>
      </w:pPr>
      <w:r w:rsidRPr="001E03E4">
        <w:rPr>
          <w:rFonts w:ascii="Times New Roman" w:hAnsi="Times New Roman"/>
          <w:b/>
          <w:sz w:val="32"/>
          <w:szCs w:val="32"/>
          <w:lang w:val="en-US"/>
        </w:rPr>
        <w:br w:type="page"/>
      </w:r>
      <w:r w:rsidR="004B1D0E" w:rsidRPr="001E03E4">
        <w:rPr>
          <w:rFonts w:ascii="Times New Roman" w:hAnsi="Times New Roman"/>
          <w:b/>
          <w:sz w:val="32"/>
          <w:szCs w:val="32"/>
          <w:lang w:val="en-US"/>
        </w:rPr>
        <w:lastRenderedPageBreak/>
        <w:t xml:space="preserve"> </w:t>
      </w:r>
    </w:p>
    <w:p w14:paraId="490B7771" w14:textId="77777777" w:rsidR="005F7361" w:rsidRPr="001E03E4" w:rsidRDefault="005F7361" w:rsidP="005F7361">
      <w:pPr>
        <w:spacing w:line="360" w:lineRule="exact"/>
        <w:ind w:left="425" w:hanging="425"/>
        <w:jc w:val="both"/>
        <w:rPr>
          <w:rFonts w:ascii="Times New Roman" w:hAnsi="Times New Roman"/>
          <w:color w:val="0000FF"/>
          <w:sz w:val="32"/>
          <w:szCs w:val="32"/>
          <w:lang w:val="en-US"/>
        </w:rPr>
      </w:pPr>
      <w:r w:rsidRPr="001E03E4">
        <w:rPr>
          <w:rFonts w:ascii="Times New Roman" w:hAnsi="Times New Roman"/>
          <w:sz w:val="32"/>
          <w:szCs w:val="32"/>
          <w:lang w:val="en-US"/>
        </w:rPr>
        <w:t>Name</w:t>
      </w:r>
      <w:r w:rsidRPr="001E03E4">
        <w:rPr>
          <w:rFonts w:ascii="Times New Roman" w:hAnsi="Times New Roman"/>
          <w:b/>
          <w:color w:val="0000FF"/>
          <w:sz w:val="32"/>
          <w:szCs w:val="32"/>
          <w:lang w:val="en-US"/>
        </w:rPr>
        <w:t xml:space="preserve">____________________________ </w:t>
      </w:r>
      <w:r w:rsidRPr="001E03E4">
        <w:rPr>
          <w:rFonts w:ascii="Times New Roman" w:hAnsi="Times New Roman"/>
          <w:sz w:val="32"/>
          <w:szCs w:val="32"/>
          <w:lang w:val="en-US"/>
        </w:rPr>
        <w:t>Student number</w:t>
      </w:r>
      <w:r w:rsidRPr="001E03E4">
        <w:rPr>
          <w:rFonts w:ascii="Times New Roman" w:hAnsi="Times New Roman"/>
          <w:b/>
          <w:color w:val="0000FF"/>
          <w:sz w:val="32"/>
          <w:szCs w:val="32"/>
          <w:lang w:val="en-US"/>
        </w:rPr>
        <w:t>_____________</w:t>
      </w:r>
    </w:p>
    <w:p w14:paraId="5ADE93E5" w14:textId="6DC195C0" w:rsidR="00454E21" w:rsidRDefault="0044606F" w:rsidP="00E46BBE">
      <w:pPr>
        <w:spacing w:line="360" w:lineRule="auto"/>
        <w:rPr>
          <w:rFonts w:ascii="Times New Roman" w:hAnsi="Times New Roman"/>
          <w:sz w:val="28"/>
          <w:szCs w:val="28"/>
        </w:rPr>
      </w:pPr>
      <w:r w:rsidRPr="00696013">
        <w:rPr>
          <w:rFonts w:ascii="Times New Roman" w:hAnsi="Times New Roman"/>
          <w:sz w:val="28"/>
          <w:szCs w:val="28"/>
        </w:rPr>
        <w:t xml:space="preserve"> </w:t>
      </w:r>
    </w:p>
    <w:p w14:paraId="369AE90D" w14:textId="77777777" w:rsidR="00DA6324" w:rsidRDefault="00DA6324" w:rsidP="00E46BBE">
      <w:pPr>
        <w:spacing w:line="360" w:lineRule="auto"/>
        <w:rPr>
          <w:rFonts w:ascii="Times New Roman" w:hAnsi="Times New Roman"/>
          <w:sz w:val="28"/>
          <w:szCs w:val="28"/>
        </w:rPr>
      </w:pPr>
    </w:p>
    <w:p w14:paraId="3C0D4882" w14:textId="7F8359C5" w:rsidR="007E5C09" w:rsidRPr="008E7027" w:rsidRDefault="00796874" w:rsidP="008E7027">
      <w:pPr>
        <w:spacing w:line="520" w:lineRule="exact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In a time-dependent membrane problem</w:t>
      </w:r>
      <w:r w:rsidR="008B76E6" w:rsidRPr="008E7027">
        <w:rPr>
          <w:rFonts w:ascii="Times New Roman" w:hAnsi="Times New Roman"/>
          <w:sz w:val="28"/>
          <w:szCs w:val="28"/>
        </w:rPr>
        <w:t>, t</w:t>
      </w:r>
      <w:r w:rsidR="00FF6F94" w:rsidRPr="008E7027">
        <w:rPr>
          <w:rFonts w:ascii="Times New Roman" w:hAnsi="Times New Roman"/>
          <w:sz w:val="28"/>
          <w:szCs w:val="28"/>
        </w:rPr>
        <w:t xml:space="preserve">he </w:t>
      </w:r>
      <w:r>
        <w:rPr>
          <w:rFonts w:ascii="Times New Roman" w:hAnsi="Times New Roman"/>
          <w:sz w:val="28"/>
          <w:szCs w:val="28"/>
        </w:rPr>
        <w:t xml:space="preserve">equations </w:t>
      </w:r>
      <w:r w:rsidR="00FF6F94" w:rsidRPr="008E7027">
        <w:rPr>
          <w:rFonts w:ascii="Times New Roman" w:hAnsi="Times New Roman"/>
          <w:sz w:val="28"/>
          <w:szCs w:val="28"/>
        </w:rPr>
        <w:t>given by the Finite Diff</w:t>
      </w:r>
      <w:r w:rsidR="00DA6324" w:rsidRPr="008E7027">
        <w:rPr>
          <w:rFonts w:ascii="Times New Roman" w:hAnsi="Times New Roman"/>
          <w:sz w:val="28"/>
          <w:szCs w:val="28"/>
        </w:rPr>
        <w:t>e</w:t>
      </w:r>
      <w:r w:rsidR="00FF6F94" w:rsidRPr="008E7027">
        <w:rPr>
          <w:rFonts w:ascii="Times New Roman" w:hAnsi="Times New Roman"/>
          <w:sz w:val="28"/>
          <w:szCs w:val="28"/>
        </w:rPr>
        <w:t>rence Metho</w:t>
      </w:r>
      <w:r w:rsidR="00DA6324" w:rsidRPr="008E7027">
        <w:rPr>
          <w:rFonts w:ascii="Times New Roman" w:hAnsi="Times New Roman"/>
          <w:sz w:val="28"/>
          <w:szCs w:val="28"/>
        </w:rPr>
        <w:t xml:space="preserve">d on regular grid of spacing </w:t>
      </w:r>
      <w:bookmarkStart w:id="0" w:name="MTBlankEqn"/>
      <w:r w:rsidR="000F4B26" w:rsidRPr="008E7027">
        <w:rPr>
          <w:rFonts w:ascii="Times New Roman" w:hAnsi="Times New Roman"/>
          <w:position w:val="-6"/>
          <w:sz w:val="28"/>
          <w:szCs w:val="28"/>
        </w:rPr>
        <w:object w:dxaOrig="220" w:dyaOrig="300" w14:anchorId="161E8BE0">
          <v:shape id="_x0000_i1030" type="#_x0000_t75" style="width:11.05pt;height:15pt" o:ole="">
            <v:imagedata r:id="rId19" o:title=""/>
          </v:shape>
          <o:OLEObject Type="Embed" ProgID="Equation.DSMT4" ShapeID="_x0000_i1030" DrawAspect="Content" ObjectID="_1682774497" r:id="rId20"/>
        </w:object>
      </w:r>
      <w:bookmarkEnd w:id="0"/>
      <w:r w:rsidR="00DA6324" w:rsidRPr="008E7027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DA6324" w:rsidRPr="008E7027">
        <w:rPr>
          <w:rFonts w:ascii="Times New Roman" w:hAnsi="Times New Roman"/>
          <w:sz w:val="28"/>
          <w:szCs w:val="28"/>
        </w:rPr>
        <w:t>are</w:t>
      </w:r>
      <w:proofErr w:type="gramEnd"/>
    </w:p>
    <w:p w14:paraId="7B17B689" w14:textId="77777777" w:rsidR="008E7027" w:rsidRPr="000F4B26" w:rsidRDefault="008E7027" w:rsidP="008E7027">
      <w:pPr>
        <w:tabs>
          <w:tab w:val="right" w:pos="9781"/>
        </w:tabs>
        <w:jc w:val="both"/>
        <w:rPr>
          <w:rFonts w:ascii="Times New Roman" w:hAnsi="Times New Roman"/>
          <w:sz w:val="28"/>
          <w:szCs w:val="28"/>
          <w:lang w:val="en-US"/>
        </w:rPr>
      </w:pPr>
    </w:p>
    <w:p w14:paraId="1ABABCD6" w14:textId="35C0AE9E" w:rsidR="008B76E6" w:rsidRPr="000F4B26" w:rsidRDefault="00505E16" w:rsidP="008B76E6">
      <w:pPr>
        <w:rPr>
          <w:rFonts w:ascii="Times New Roman" w:hAnsi="Times New Roman"/>
          <w:sz w:val="28"/>
          <w:szCs w:val="28"/>
        </w:rPr>
      </w:pPr>
      <w:r w:rsidRPr="000F4B26">
        <w:rPr>
          <w:position w:val="-32"/>
        </w:rPr>
        <w:object w:dxaOrig="7280" w:dyaOrig="760" w14:anchorId="078FA064">
          <v:shape id="_x0000_i1031" type="#_x0000_t75" style="width:363.95pt;height:37.85pt" o:ole="">
            <v:imagedata r:id="rId21" o:title=""/>
          </v:shape>
          <o:OLEObject Type="Embed" ProgID="Equation.DSMT4" ShapeID="_x0000_i1031" DrawAspect="Content" ObjectID="_1682774498" r:id="rId22"/>
        </w:object>
      </w:r>
      <w:r w:rsidR="008B76E6" w:rsidRPr="000F4B26">
        <w:rPr>
          <w:rFonts w:ascii="Times New Roman" w:hAnsi="Times New Roman"/>
          <w:sz w:val="28"/>
          <w:szCs w:val="28"/>
        </w:rPr>
        <w:t xml:space="preserve">  </w:t>
      </w:r>
      <w:r w:rsidR="000F4B26" w:rsidRPr="000F4B26">
        <w:rPr>
          <w:position w:val="-12"/>
        </w:rPr>
        <w:object w:dxaOrig="980" w:dyaOrig="360" w14:anchorId="5EAAC886">
          <v:shape id="_x0000_i1032" type="#_x0000_t75" style="width:49.1pt;height:18.1pt" o:ole="">
            <v:imagedata r:id="rId23" o:title=""/>
          </v:shape>
          <o:OLEObject Type="Embed" ProgID="Equation.DSMT4" ShapeID="_x0000_i1032" DrawAspect="Content" ObjectID="_1682774499" r:id="rId24"/>
        </w:object>
      </w:r>
      <w:r w:rsidR="00C12C81">
        <w:t>,</w:t>
      </w:r>
    </w:p>
    <w:p w14:paraId="08EB23E1" w14:textId="77777777" w:rsidR="008B76E6" w:rsidRPr="000F4B26" w:rsidRDefault="008B76E6" w:rsidP="008B76E6">
      <w:pPr>
        <w:tabs>
          <w:tab w:val="right" w:pos="9781"/>
        </w:tabs>
        <w:jc w:val="both"/>
        <w:rPr>
          <w:rFonts w:ascii="Times New Roman" w:hAnsi="Times New Roman"/>
          <w:sz w:val="28"/>
          <w:szCs w:val="28"/>
          <w:lang w:val="en-US"/>
        </w:rPr>
      </w:pPr>
    </w:p>
    <w:p w14:paraId="3FCC22D0" w14:textId="6492DC29" w:rsidR="008B76E6" w:rsidRPr="0081589F" w:rsidRDefault="00003D1D" w:rsidP="008B76E6">
      <w:pPr>
        <w:rPr>
          <w:rFonts w:ascii="Times New Roman" w:hAnsi="Times New Roman"/>
          <w:sz w:val="28"/>
          <w:szCs w:val="28"/>
        </w:rPr>
      </w:pPr>
      <w:r w:rsidRPr="00003D1D">
        <w:rPr>
          <w:position w:val="-18"/>
        </w:rPr>
        <w:object w:dxaOrig="1080" w:dyaOrig="440" w14:anchorId="46C1E194">
          <v:shape id="_x0000_i1033" type="#_x0000_t75" style="width:54.1pt;height:22.05pt" o:ole="">
            <v:imagedata r:id="rId25" o:title=""/>
          </v:shape>
          <o:OLEObject Type="Embed" ProgID="Equation.DSMT4" ShapeID="_x0000_i1033" DrawAspect="Content" ObjectID="_1682774500" r:id="rId26"/>
        </w:object>
      </w:r>
      <w:r w:rsidR="008B76E6" w:rsidRPr="0081589F">
        <w:rPr>
          <w:rFonts w:ascii="Times New Roman" w:hAnsi="Times New Roman"/>
          <w:sz w:val="28"/>
          <w:szCs w:val="28"/>
        </w:rPr>
        <w:t xml:space="preserve">  </w:t>
      </w:r>
      <w:r w:rsidRPr="00003D1D">
        <w:rPr>
          <w:position w:val="-12"/>
        </w:rPr>
        <w:object w:dxaOrig="1100" w:dyaOrig="360" w14:anchorId="768BC6AB">
          <v:shape id="_x0000_i1034" type="#_x0000_t75" style="width:55.15pt;height:18.1pt" o:ole="">
            <v:imagedata r:id="rId27" o:title=""/>
          </v:shape>
          <o:OLEObject Type="Embed" ProgID="Equation.DSMT4" ShapeID="_x0000_i1034" DrawAspect="Content" ObjectID="_1682774501" r:id="rId28"/>
        </w:object>
      </w:r>
      <w:r w:rsidR="00C12C81">
        <w:t>.</w:t>
      </w:r>
    </w:p>
    <w:p w14:paraId="2940DCC8" w14:textId="3862A94B" w:rsidR="005C6A2C" w:rsidRPr="0081589F" w:rsidRDefault="005C6A2C" w:rsidP="008B76E6">
      <w:pPr>
        <w:rPr>
          <w:rFonts w:ascii="Times New Roman" w:hAnsi="Times New Roman"/>
          <w:sz w:val="28"/>
          <w:szCs w:val="28"/>
        </w:rPr>
      </w:pPr>
    </w:p>
    <w:p w14:paraId="7DBE4CFA" w14:textId="5CD02F3E" w:rsidR="008E7027" w:rsidRPr="0081589F" w:rsidRDefault="002F024B" w:rsidP="001A69FB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Initial conditions are not needed in modal analysis</w:t>
      </w:r>
      <w:r w:rsidR="001A69FB">
        <w:rPr>
          <w:rFonts w:ascii="Times New Roman" w:hAnsi="Times New Roman"/>
          <w:sz w:val="28"/>
          <w:szCs w:val="28"/>
        </w:rPr>
        <w:t xml:space="preserve"> of the problem. </w:t>
      </w:r>
      <w:r w:rsidR="009A519D" w:rsidRPr="0081589F">
        <w:rPr>
          <w:rFonts w:ascii="Times New Roman" w:hAnsi="Times New Roman"/>
          <w:sz w:val="28"/>
          <w:szCs w:val="28"/>
        </w:rPr>
        <w:t>In the present problem</w:t>
      </w:r>
      <w:r w:rsidR="0079395E" w:rsidRPr="0081589F">
        <w:rPr>
          <w:rFonts w:ascii="Times New Roman" w:hAnsi="Times New Roman"/>
          <w:sz w:val="28"/>
          <w:szCs w:val="28"/>
        </w:rPr>
        <w:t>,</w:t>
      </w:r>
      <w:r w:rsidR="009A519D" w:rsidRPr="0081589F">
        <w:rPr>
          <w:rFonts w:ascii="Times New Roman" w:hAnsi="Times New Roman"/>
          <w:sz w:val="28"/>
          <w:szCs w:val="28"/>
        </w:rPr>
        <w:t xml:space="preserve"> the set</w:t>
      </w:r>
      <w:r w:rsidR="00C12C81">
        <w:rPr>
          <w:rFonts w:ascii="Times New Roman" w:hAnsi="Times New Roman"/>
          <w:sz w:val="28"/>
          <w:szCs w:val="28"/>
        </w:rPr>
        <w:t xml:space="preserve"> of</w:t>
      </w:r>
      <w:r w:rsidR="0079395E" w:rsidRPr="0081589F">
        <w:rPr>
          <w:rFonts w:ascii="Times New Roman" w:hAnsi="Times New Roman"/>
          <w:sz w:val="28"/>
          <w:szCs w:val="28"/>
        </w:rPr>
        <w:t xml:space="preserve"> interior points </w:t>
      </w:r>
      <w:r w:rsidR="00C12C81">
        <w:rPr>
          <w:rFonts w:ascii="Times New Roman" w:hAnsi="Times New Roman"/>
          <w:sz w:val="28"/>
          <w:szCs w:val="28"/>
        </w:rPr>
        <w:t>is</w:t>
      </w:r>
      <w:r w:rsidR="0079395E" w:rsidRPr="0081589F">
        <w:rPr>
          <w:rFonts w:ascii="Times New Roman" w:hAnsi="Times New Roman"/>
          <w:sz w:val="28"/>
          <w:szCs w:val="28"/>
        </w:rPr>
        <w:t xml:space="preserve"> given </w:t>
      </w:r>
      <w:proofErr w:type="gramStart"/>
      <w:r w:rsidR="0079395E" w:rsidRPr="0081589F">
        <w:rPr>
          <w:rFonts w:ascii="Times New Roman" w:hAnsi="Times New Roman"/>
          <w:sz w:val="28"/>
          <w:szCs w:val="28"/>
        </w:rPr>
        <w:t>by</w:t>
      </w:r>
      <w:proofErr w:type="gramEnd"/>
    </w:p>
    <w:p w14:paraId="67DD3020" w14:textId="77777777" w:rsidR="008E7027" w:rsidRPr="00003D1D" w:rsidRDefault="008E7027" w:rsidP="00003D1D">
      <w:pPr>
        <w:rPr>
          <w:rFonts w:ascii="Times New Roman" w:hAnsi="Times New Roman"/>
          <w:sz w:val="28"/>
          <w:szCs w:val="28"/>
        </w:rPr>
      </w:pPr>
    </w:p>
    <w:p w14:paraId="4065D9DE" w14:textId="2B61F203" w:rsidR="008B76E6" w:rsidRPr="00003D1D" w:rsidRDefault="00C70E7A" w:rsidP="00003D1D">
      <w:pPr>
        <w:rPr>
          <w:rFonts w:ascii="Times New Roman" w:hAnsi="Times New Roman"/>
          <w:sz w:val="28"/>
          <w:szCs w:val="28"/>
        </w:rPr>
      </w:pPr>
      <w:r w:rsidRPr="00003D1D">
        <w:rPr>
          <w:rFonts w:ascii="Times New Roman" w:hAnsi="Times New Roman"/>
          <w:position w:val="-14"/>
          <w:sz w:val="28"/>
          <w:szCs w:val="28"/>
        </w:rPr>
        <w:object w:dxaOrig="4380" w:dyaOrig="420" w14:anchorId="1F3C6AAD">
          <v:shape id="_x0000_i1044" type="#_x0000_t75" style="width:219.1pt;height:21pt" o:ole="">
            <v:imagedata r:id="rId29" o:title=""/>
          </v:shape>
          <o:OLEObject Type="Embed" ProgID="Equation.DSMT4" ShapeID="_x0000_i1044" DrawAspect="Content" ObjectID="_1682774502" r:id="rId30"/>
        </w:object>
      </w:r>
    </w:p>
    <w:p w14:paraId="5C3486D2" w14:textId="77777777" w:rsidR="00884521" w:rsidRPr="00003D1D" w:rsidRDefault="00884521" w:rsidP="00003D1D">
      <w:pPr>
        <w:rPr>
          <w:rFonts w:ascii="Times New Roman" w:hAnsi="Times New Roman"/>
          <w:sz w:val="28"/>
          <w:szCs w:val="28"/>
        </w:rPr>
      </w:pPr>
    </w:p>
    <w:p w14:paraId="608864BE" w14:textId="1DDE6D2F" w:rsidR="00324D0F" w:rsidRDefault="002A70A6" w:rsidP="00887FA4">
      <w:pPr>
        <w:spacing w:line="520" w:lineRule="exact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</w:t>
      </w:r>
      <w:r w:rsidR="00324D0F" w:rsidRPr="00172080">
        <w:rPr>
          <w:rFonts w:ascii="Times New Roman" w:hAnsi="Times New Roman"/>
          <w:sz w:val="28"/>
          <w:szCs w:val="28"/>
        </w:rPr>
        <w:t>he remaining of</w:t>
      </w:r>
      <w:r w:rsidR="00B87788">
        <w:rPr>
          <w:rFonts w:ascii="Times New Roman" w:hAnsi="Times New Roman"/>
          <w:sz w:val="28"/>
          <w:szCs w:val="28"/>
        </w:rPr>
        <w:t xml:space="preserve"> </w:t>
      </w:r>
      <w:r w:rsidR="00003D1D" w:rsidRPr="00172080">
        <w:rPr>
          <w:rFonts w:ascii="Times New Roman" w:hAnsi="Times New Roman"/>
          <w:position w:val="-12"/>
          <w:sz w:val="28"/>
          <w:szCs w:val="28"/>
        </w:rPr>
        <w:object w:dxaOrig="3000" w:dyaOrig="360" w14:anchorId="3A4A92C7">
          <v:shape id="_x0000_i1036" type="#_x0000_t75" style="width:150.05pt;height:18.1pt" o:ole="">
            <v:imagedata r:id="rId31" o:title=""/>
          </v:shape>
          <o:OLEObject Type="Embed" ProgID="Equation.DSMT4" ShapeID="_x0000_i1036" DrawAspect="Content" ObjectID="_1682774503" r:id="rId32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 w:rsidR="00324D0F" w:rsidRPr="00172080">
        <w:rPr>
          <w:rFonts w:ascii="Times New Roman" w:hAnsi="Times New Roman"/>
          <w:sz w:val="28"/>
          <w:szCs w:val="28"/>
        </w:rPr>
        <w:t xml:space="preserve">being boundary points </w:t>
      </w:r>
      <w:r w:rsidR="00003D1D" w:rsidRPr="00172080">
        <w:rPr>
          <w:rFonts w:ascii="Times New Roman" w:hAnsi="Times New Roman"/>
          <w:position w:val="-6"/>
          <w:sz w:val="28"/>
          <w:szCs w:val="28"/>
        </w:rPr>
        <w:object w:dxaOrig="340" w:dyaOrig="300" w14:anchorId="6783F661">
          <v:shape id="_x0000_i1037" type="#_x0000_t75" style="width:16.85pt;height:15pt" o:ole="">
            <v:imagedata r:id="rId33" o:title=""/>
          </v:shape>
          <o:OLEObject Type="Embed" ProgID="Equation.DSMT4" ShapeID="_x0000_i1037" DrawAspect="Content" ObjectID="_1682774504" r:id="rId34"/>
        </w:object>
      </w:r>
      <w:r>
        <w:rPr>
          <w:rFonts w:ascii="Times New Roman" w:hAnsi="Times New Roman"/>
          <w:sz w:val="28"/>
          <w:szCs w:val="28"/>
        </w:rPr>
        <w:t>of vanishing displacements.</w:t>
      </w:r>
      <w:r w:rsidR="00884521" w:rsidRPr="00172080">
        <w:rPr>
          <w:rFonts w:ascii="Times New Roman" w:hAnsi="Times New Roman"/>
          <w:sz w:val="28"/>
          <w:szCs w:val="28"/>
        </w:rPr>
        <w:t xml:space="preserve"> Due to </w:t>
      </w:r>
      <w:r w:rsidR="001A69FB">
        <w:rPr>
          <w:rFonts w:ascii="Times New Roman" w:hAnsi="Times New Roman"/>
          <w:sz w:val="28"/>
          <w:szCs w:val="28"/>
        </w:rPr>
        <w:t xml:space="preserve">the reflection </w:t>
      </w:r>
      <w:r w:rsidR="00884521" w:rsidRPr="00172080">
        <w:rPr>
          <w:rFonts w:ascii="Times New Roman" w:hAnsi="Times New Roman"/>
          <w:sz w:val="28"/>
          <w:szCs w:val="28"/>
        </w:rPr>
        <w:t>symmetry, displacement</w:t>
      </w:r>
      <w:r w:rsidR="001E187C">
        <w:rPr>
          <w:rFonts w:ascii="Times New Roman" w:hAnsi="Times New Roman"/>
          <w:sz w:val="28"/>
          <w:szCs w:val="28"/>
        </w:rPr>
        <w:t>s</w:t>
      </w:r>
      <w:r w:rsidR="00884521" w:rsidRPr="00172080">
        <w:rPr>
          <w:rFonts w:ascii="Times New Roman" w:hAnsi="Times New Roman"/>
          <w:sz w:val="28"/>
          <w:szCs w:val="28"/>
        </w:rPr>
        <w:t xml:space="preserve"> at the interior points </w:t>
      </w:r>
      <w:r w:rsidR="001A69FB">
        <w:rPr>
          <w:rFonts w:ascii="Times New Roman" w:hAnsi="Times New Roman"/>
          <w:sz w:val="28"/>
          <w:szCs w:val="28"/>
        </w:rPr>
        <w:t>are</w:t>
      </w:r>
      <w:r w:rsidR="00884521" w:rsidRPr="00172080">
        <w:rPr>
          <w:rFonts w:ascii="Times New Roman" w:hAnsi="Times New Roman"/>
          <w:sz w:val="28"/>
          <w:szCs w:val="28"/>
        </w:rPr>
        <w:t xml:space="preserve"> equal</w:t>
      </w:r>
      <w:r w:rsidR="00BF0009">
        <w:rPr>
          <w:rFonts w:ascii="Times New Roman" w:hAnsi="Times New Roman"/>
          <w:sz w:val="28"/>
          <w:szCs w:val="28"/>
        </w:rPr>
        <w:t>,</w:t>
      </w:r>
      <w:r w:rsidR="00E939D7">
        <w:rPr>
          <w:rFonts w:ascii="Times New Roman" w:hAnsi="Times New Roman"/>
          <w:sz w:val="28"/>
          <w:szCs w:val="28"/>
        </w:rPr>
        <w:t xml:space="preserve"> </w:t>
      </w:r>
      <w:r w:rsidR="00E939D7" w:rsidRPr="00D16A64">
        <w:rPr>
          <w:rFonts w:ascii="Times New Roman" w:hAnsi="Times New Roman"/>
          <w:position w:val="-12"/>
          <w:sz w:val="28"/>
          <w:szCs w:val="28"/>
        </w:rPr>
        <w:object w:dxaOrig="320" w:dyaOrig="380" w14:anchorId="5C87450A">
          <v:shape id="_x0000_i1038" type="#_x0000_t75" style="width:16pt;height:19.15pt" o:ole="">
            <v:imagedata r:id="rId35" o:title=""/>
          </v:shape>
          <o:OLEObject Type="Embed" ProgID="Equation.DSMT4" ShapeID="_x0000_i1038" DrawAspect="Content" ObjectID="_1682774505" r:id="rId36"/>
        </w:object>
      </w:r>
      <w:r w:rsidR="00E939D7">
        <w:rPr>
          <w:rFonts w:ascii="Times New Roman" w:hAnsi="Times New Roman"/>
          <w:sz w:val="28"/>
          <w:szCs w:val="28"/>
        </w:rPr>
        <w:t xml:space="preserve"> say. </w:t>
      </w:r>
      <w:r w:rsidR="003561DE" w:rsidRPr="00172080">
        <w:rPr>
          <w:rFonts w:ascii="Times New Roman" w:hAnsi="Times New Roman"/>
          <w:sz w:val="28"/>
          <w:szCs w:val="28"/>
        </w:rPr>
        <w:t xml:space="preserve"> </w:t>
      </w:r>
      <w:r w:rsidR="00E939D7">
        <w:rPr>
          <w:rFonts w:ascii="Times New Roman" w:hAnsi="Times New Roman"/>
          <w:sz w:val="28"/>
          <w:szCs w:val="28"/>
        </w:rPr>
        <w:t xml:space="preserve">Consequently, </w:t>
      </w:r>
      <w:r w:rsidR="002C3005" w:rsidRPr="00172080">
        <w:rPr>
          <w:rFonts w:ascii="Times New Roman" w:hAnsi="Times New Roman"/>
          <w:sz w:val="28"/>
          <w:szCs w:val="28"/>
        </w:rPr>
        <w:t xml:space="preserve">all </w:t>
      </w:r>
      <w:r w:rsidR="00887FA4" w:rsidRPr="00172080">
        <w:rPr>
          <w:rFonts w:ascii="Times New Roman" w:hAnsi="Times New Roman"/>
          <w:sz w:val="28"/>
          <w:szCs w:val="28"/>
        </w:rPr>
        <w:t>equations for the</w:t>
      </w:r>
      <w:r w:rsidR="002C3005" w:rsidRPr="00172080">
        <w:rPr>
          <w:rFonts w:ascii="Times New Roman" w:hAnsi="Times New Roman"/>
          <w:sz w:val="28"/>
          <w:szCs w:val="28"/>
        </w:rPr>
        <w:t xml:space="preserve"> interior point</w:t>
      </w:r>
      <w:r w:rsidR="00AE6004">
        <w:rPr>
          <w:rFonts w:ascii="Times New Roman" w:hAnsi="Times New Roman"/>
          <w:sz w:val="28"/>
          <w:szCs w:val="28"/>
        </w:rPr>
        <w:t xml:space="preserve">s </w:t>
      </w:r>
      <w:r w:rsidR="009572A9" w:rsidRPr="00AE6004">
        <w:rPr>
          <w:rFonts w:ascii="Times New Roman" w:hAnsi="Times New Roman"/>
          <w:position w:val="-12"/>
          <w:sz w:val="28"/>
          <w:szCs w:val="28"/>
        </w:rPr>
        <w:object w:dxaOrig="980" w:dyaOrig="360" w14:anchorId="07562206">
          <v:shape id="_x0000_i1039" type="#_x0000_t75" style="width:49.1pt;height:17.9pt" o:ole="">
            <v:imagedata r:id="rId37" o:title=""/>
          </v:shape>
          <o:OLEObject Type="Embed" ProgID="Equation.DSMT4" ShapeID="_x0000_i1039" DrawAspect="Content" ObjectID="_1682774506" r:id="rId38"/>
        </w:object>
      </w:r>
      <w:r w:rsidR="002C3005" w:rsidRPr="00172080">
        <w:rPr>
          <w:rFonts w:ascii="Times New Roman" w:hAnsi="Times New Roman"/>
          <w:sz w:val="28"/>
          <w:szCs w:val="28"/>
        </w:rPr>
        <w:t xml:space="preserve"> </w:t>
      </w:r>
      <w:r w:rsidR="000971E9">
        <w:rPr>
          <w:rFonts w:ascii="Times New Roman" w:hAnsi="Times New Roman"/>
          <w:sz w:val="28"/>
          <w:szCs w:val="28"/>
        </w:rPr>
        <w:t>boil down to</w:t>
      </w:r>
      <w:r w:rsidR="002C3005" w:rsidRPr="00172080">
        <w:rPr>
          <w:rFonts w:ascii="Times New Roman" w:hAnsi="Times New Roman"/>
          <w:sz w:val="28"/>
          <w:szCs w:val="28"/>
        </w:rPr>
        <w:t xml:space="preserve"> </w:t>
      </w:r>
    </w:p>
    <w:p w14:paraId="336D46AE" w14:textId="77777777" w:rsidR="00DB0FF2" w:rsidRPr="00DB0FF2" w:rsidRDefault="00DB0FF2" w:rsidP="001558C3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</w:p>
    <w:p w14:paraId="0852807A" w14:textId="396D430E" w:rsidR="000971E9" w:rsidRPr="00DB0FF2" w:rsidRDefault="00DB0FF2" w:rsidP="001558C3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DB0FF2">
        <w:rPr>
          <w:rFonts w:ascii="Times New Roman" w:hAnsi="Times New Roman"/>
          <w:position w:val="-12"/>
          <w:sz w:val="28"/>
          <w:szCs w:val="28"/>
        </w:rPr>
        <w:object w:dxaOrig="1600" w:dyaOrig="460" w14:anchorId="6FF33D80">
          <v:shape id="_x0000_i1040" type="#_x0000_t75" style="width:80.1pt;height:22.9pt" o:ole="">
            <v:imagedata r:id="rId39" o:title=""/>
          </v:shape>
          <o:OLEObject Type="Embed" ProgID="Equation.DSMT4" ShapeID="_x0000_i1040" DrawAspect="Content" ObjectID="_1682774507" r:id="rId40"/>
        </w:object>
      </w:r>
      <w:r w:rsidR="00C2328A" w:rsidRPr="00DB0FF2">
        <w:rPr>
          <w:rFonts w:ascii="Times New Roman" w:hAnsi="Times New Roman"/>
          <w:sz w:val="28"/>
          <w:szCs w:val="28"/>
        </w:rPr>
        <w:t xml:space="preserve">   where   </w:t>
      </w:r>
      <w:r w:rsidR="001558C3" w:rsidRPr="001558C3">
        <w:rPr>
          <w:rFonts w:ascii="Times New Roman" w:hAnsi="Times New Roman"/>
          <w:position w:val="-12"/>
        </w:rPr>
        <w:object w:dxaOrig="3360" w:dyaOrig="300" w14:anchorId="69027BF1">
          <v:shape id="_x0000_i1046" type="#_x0000_t75" style="width:168.15pt;height:15pt" o:ole="">
            <v:imagedata r:id="rId41" o:title=""/>
          </v:shape>
          <o:OLEObject Type="Embed" ProgID="Equation.DSMT4" ShapeID="_x0000_i1046" DrawAspect="Content" ObjectID="_1682774508" r:id="rId42"/>
        </w:object>
      </w:r>
      <w:r w:rsidRPr="00BB0D60">
        <w:rPr>
          <w:rFonts w:ascii="Times New Roman" w:hAnsi="Times New Roman"/>
          <w:sz w:val="28"/>
          <w:szCs w:val="28"/>
        </w:rPr>
        <w:t>.</w:t>
      </w:r>
    </w:p>
    <w:p w14:paraId="2D00C47B" w14:textId="77777777" w:rsidR="000971E9" w:rsidRPr="00DB0FF2" w:rsidRDefault="000971E9" w:rsidP="001558C3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</w:p>
    <w:p w14:paraId="312ADE43" w14:textId="4679804B" w:rsidR="000971E9" w:rsidRDefault="00EF508C" w:rsidP="00EF508C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  <w:r w:rsidR="00DB0FF2">
        <w:rPr>
          <w:rFonts w:ascii="Times New Roman" w:hAnsi="Times New Roman"/>
          <w:sz w:val="28"/>
          <w:szCs w:val="28"/>
        </w:rPr>
        <w:t>Therefore</w:t>
      </w:r>
      <w:r w:rsidR="00EB2580">
        <w:rPr>
          <w:rFonts w:ascii="Times New Roman" w:hAnsi="Times New Roman"/>
          <w:sz w:val="28"/>
          <w:szCs w:val="28"/>
        </w:rPr>
        <w:t xml:space="preserve">, </w:t>
      </w:r>
      <w:r w:rsidR="00DB0FF2">
        <w:rPr>
          <w:rFonts w:ascii="Times New Roman" w:hAnsi="Times New Roman"/>
          <w:sz w:val="28"/>
          <w:szCs w:val="28"/>
        </w:rPr>
        <w:t xml:space="preserve">the </w:t>
      </w:r>
      <w:r w:rsidR="00C2328A">
        <w:rPr>
          <w:rFonts w:ascii="Times New Roman" w:hAnsi="Times New Roman"/>
          <w:sz w:val="28"/>
          <w:szCs w:val="28"/>
        </w:rPr>
        <w:t>frequenc</w:t>
      </w:r>
      <w:r w:rsidR="00DB0FF2">
        <w:rPr>
          <w:rFonts w:ascii="Times New Roman" w:hAnsi="Times New Roman"/>
          <w:sz w:val="28"/>
          <w:szCs w:val="28"/>
        </w:rPr>
        <w:t xml:space="preserve">y </w:t>
      </w:r>
      <w:r w:rsidR="00EB2580">
        <w:rPr>
          <w:rFonts w:ascii="Times New Roman" w:hAnsi="Times New Roman"/>
          <w:sz w:val="28"/>
          <w:szCs w:val="28"/>
        </w:rPr>
        <w:t xml:space="preserve">of the assumed mode shape </w:t>
      </w:r>
    </w:p>
    <w:p w14:paraId="3B7750A0" w14:textId="77777777" w:rsidR="000971E9" w:rsidRDefault="000971E9" w:rsidP="001558C3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</w:p>
    <w:p w14:paraId="25CA3226" w14:textId="4ADEF82B" w:rsidR="00A37C3D" w:rsidRPr="00EF508C" w:rsidRDefault="00EF508C" w:rsidP="001558C3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  <w:r w:rsidR="001558C3" w:rsidRPr="001558C3">
        <w:rPr>
          <w:rFonts w:ascii="Times New Roman" w:hAnsi="Times New Roman"/>
          <w:position w:val="-12"/>
          <w:sz w:val="28"/>
          <w:szCs w:val="28"/>
        </w:rPr>
        <w:object w:dxaOrig="3500" w:dyaOrig="360" w14:anchorId="763FCD3E">
          <v:shape id="_x0000_i1050" type="#_x0000_t75" style="width:174.8pt;height:18.1pt" o:ole="">
            <v:imagedata r:id="rId43" o:title=""/>
          </v:shape>
          <o:OLEObject Type="Embed" ProgID="Equation.DSMT4" ShapeID="_x0000_i1050" DrawAspect="Content" ObjectID="_1682774509" r:id="rId44"/>
        </w:object>
      </w:r>
      <w:r w:rsidR="00450262">
        <w:rPr>
          <w:rFonts w:ascii="Times New Roman" w:hAnsi="Times New Roman"/>
          <w:bCs/>
          <w:sz w:val="28"/>
          <w:szCs w:val="28"/>
          <w:lang w:val="en-US"/>
        </w:rPr>
        <w:t xml:space="preserve">.      </w:t>
      </w:r>
      <w:r w:rsidR="00A37C3D">
        <w:rPr>
          <w:rFonts w:ascii="Times New Roman" w:hAnsi="Times New Roman"/>
          <w:bCs/>
          <w:sz w:val="28"/>
          <w:szCs w:val="28"/>
          <w:lang w:val="en-US"/>
        </w:rPr>
        <w:t xml:space="preserve"> </w:t>
      </w:r>
      <w:r w:rsidR="00A37C3D" w:rsidRPr="00696013">
        <w:rPr>
          <w:rFonts w:ascii="Times New Roman" w:hAnsi="Times New Roman"/>
          <w:color w:val="FF0000"/>
          <w:sz w:val="28"/>
          <w:szCs w:val="28"/>
        </w:rPr>
        <w:sym w:font="Wingdings" w:char="00E7"/>
      </w:r>
    </w:p>
    <w:p w14:paraId="52B0FE6A" w14:textId="77777777" w:rsidR="00A37C3D" w:rsidRPr="00696013" w:rsidRDefault="00A37C3D" w:rsidP="001558C3">
      <w:pPr>
        <w:tabs>
          <w:tab w:val="left" w:pos="1418"/>
          <w:tab w:val="left" w:pos="2268"/>
          <w:tab w:val="right" w:pos="9781"/>
        </w:tabs>
        <w:spacing w:line="360" w:lineRule="auto"/>
        <w:jc w:val="both"/>
        <w:rPr>
          <w:rFonts w:ascii="Times New Roman" w:hAnsi="Times New Roman"/>
          <w:bCs/>
          <w:sz w:val="28"/>
          <w:szCs w:val="28"/>
          <w:lang w:val="en-US"/>
        </w:rPr>
      </w:pPr>
    </w:p>
    <w:p w14:paraId="6754A505" w14:textId="77777777" w:rsidR="001F0E10" w:rsidRPr="00696013" w:rsidRDefault="001F0E10" w:rsidP="00AD6813">
      <w:pPr>
        <w:tabs>
          <w:tab w:val="center" w:pos="2268"/>
          <w:tab w:val="center" w:pos="4820"/>
          <w:tab w:val="center" w:pos="7371"/>
          <w:tab w:val="right" w:pos="9781"/>
        </w:tabs>
        <w:spacing w:line="360" w:lineRule="auto"/>
        <w:jc w:val="both"/>
        <w:rPr>
          <w:rFonts w:ascii="Times New Roman" w:hAnsi="Times New Roman"/>
          <w:bCs/>
          <w:sz w:val="28"/>
          <w:szCs w:val="28"/>
          <w:lang w:val="en-US"/>
        </w:rPr>
      </w:pPr>
    </w:p>
    <w:sectPr w:rsidR="001F0E10" w:rsidRPr="00696013" w:rsidSect="0097448C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FDF5CDB" w14:textId="77777777" w:rsidR="00737B0F" w:rsidRDefault="00737B0F">
      <w:r>
        <w:separator/>
      </w:r>
    </w:p>
  </w:endnote>
  <w:endnote w:type="continuationSeparator" w:id="0">
    <w:p w14:paraId="73B0F21A" w14:textId="77777777" w:rsidR="00737B0F" w:rsidRDefault="00737B0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97B3B9D" w14:textId="77777777" w:rsidR="00737B0F" w:rsidRDefault="00737B0F">
      <w:r>
        <w:separator/>
      </w:r>
    </w:p>
  </w:footnote>
  <w:footnote w:type="continuationSeparator" w:id="0">
    <w:p w14:paraId="11B8B63C" w14:textId="77777777" w:rsidR="00737B0F" w:rsidRDefault="00737B0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A91654BA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DDB4D2B8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54E8CB2A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4EE1B1C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F12E3396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0A628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6FE08EC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65E2EA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72C8D2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66005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ED091D"/>
    <w:multiLevelType w:val="hybridMultilevel"/>
    <w:tmpl w:val="24145C60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52E100F"/>
    <w:multiLevelType w:val="hybridMultilevel"/>
    <w:tmpl w:val="E6CCC8EA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96C6772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49A92DA5"/>
    <w:multiLevelType w:val="hybridMultilevel"/>
    <w:tmpl w:val="9920FFF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A76629F"/>
    <w:multiLevelType w:val="hybridMultilevel"/>
    <w:tmpl w:val="AB24EF8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59A21E4"/>
    <w:multiLevelType w:val="hybridMultilevel"/>
    <w:tmpl w:val="968638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8670CFA"/>
    <w:multiLevelType w:val="hybridMultilevel"/>
    <w:tmpl w:val="7EF871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7B9D7768"/>
    <w:multiLevelType w:val="hybridMultilevel"/>
    <w:tmpl w:val="0F904E96"/>
    <w:lvl w:ilvl="0" w:tplc="BF5E15C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C7F79C1"/>
    <w:multiLevelType w:val="singleLevel"/>
    <w:tmpl w:val="48C66C22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0"/>
  </w:num>
  <w:num w:numId="12">
    <w:abstractNumId w:val="18"/>
  </w:num>
  <w:num w:numId="13">
    <w:abstractNumId w:val="13"/>
  </w:num>
  <w:num w:numId="14">
    <w:abstractNumId w:val="17"/>
  </w:num>
  <w:num w:numId="15">
    <w:abstractNumId w:val="14"/>
  </w:num>
  <w:num w:numId="16">
    <w:abstractNumId w:val="15"/>
  </w:num>
  <w:num w:numId="17">
    <w:abstractNumId w:val="11"/>
  </w:num>
  <w:num w:numId="18">
    <w:abstractNumId w:val="16"/>
  </w:num>
  <w:num w:numId="19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448C"/>
    <w:rsid w:val="00003D1D"/>
    <w:rsid w:val="00005CF2"/>
    <w:rsid w:val="00015509"/>
    <w:rsid w:val="00017105"/>
    <w:rsid w:val="00032E9C"/>
    <w:rsid w:val="00033A80"/>
    <w:rsid w:val="00041DF4"/>
    <w:rsid w:val="0005212C"/>
    <w:rsid w:val="0005221D"/>
    <w:rsid w:val="00052B3A"/>
    <w:rsid w:val="00062E6D"/>
    <w:rsid w:val="0006469B"/>
    <w:rsid w:val="00067399"/>
    <w:rsid w:val="00094FC2"/>
    <w:rsid w:val="00096C2C"/>
    <w:rsid w:val="000971E9"/>
    <w:rsid w:val="000A4A6D"/>
    <w:rsid w:val="000A6CE1"/>
    <w:rsid w:val="000A701F"/>
    <w:rsid w:val="000B33EB"/>
    <w:rsid w:val="000B6059"/>
    <w:rsid w:val="000C5A4C"/>
    <w:rsid w:val="000C6398"/>
    <w:rsid w:val="000C7469"/>
    <w:rsid w:val="000D4283"/>
    <w:rsid w:val="000E1662"/>
    <w:rsid w:val="000E2D2E"/>
    <w:rsid w:val="000F0201"/>
    <w:rsid w:val="000F3988"/>
    <w:rsid w:val="000F4B26"/>
    <w:rsid w:val="000F6978"/>
    <w:rsid w:val="000F7B9B"/>
    <w:rsid w:val="00101353"/>
    <w:rsid w:val="0010214B"/>
    <w:rsid w:val="001030CD"/>
    <w:rsid w:val="001102E0"/>
    <w:rsid w:val="001160A9"/>
    <w:rsid w:val="00116222"/>
    <w:rsid w:val="00116908"/>
    <w:rsid w:val="00116FBD"/>
    <w:rsid w:val="00117CBB"/>
    <w:rsid w:val="0012030D"/>
    <w:rsid w:val="00124D14"/>
    <w:rsid w:val="00135AAD"/>
    <w:rsid w:val="00135B91"/>
    <w:rsid w:val="00135C2D"/>
    <w:rsid w:val="0013602F"/>
    <w:rsid w:val="001369EE"/>
    <w:rsid w:val="001442EE"/>
    <w:rsid w:val="0015017E"/>
    <w:rsid w:val="00151395"/>
    <w:rsid w:val="001558C3"/>
    <w:rsid w:val="00162F1A"/>
    <w:rsid w:val="00164C15"/>
    <w:rsid w:val="00172080"/>
    <w:rsid w:val="001737F7"/>
    <w:rsid w:val="0017720D"/>
    <w:rsid w:val="0018245D"/>
    <w:rsid w:val="00197F92"/>
    <w:rsid w:val="001A2F76"/>
    <w:rsid w:val="001A4583"/>
    <w:rsid w:val="001A6306"/>
    <w:rsid w:val="001A69FB"/>
    <w:rsid w:val="001C1204"/>
    <w:rsid w:val="001C30B1"/>
    <w:rsid w:val="001D376F"/>
    <w:rsid w:val="001D62D0"/>
    <w:rsid w:val="001E03E4"/>
    <w:rsid w:val="001E0B0C"/>
    <w:rsid w:val="001E187C"/>
    <w:rsid w:val="001E5E33"/>
    <w:rsid w:val="001E6095"/>
    <w:rsid w:val="001F0E10"/>
    <w:rsid w:val="001F1BE2"/>
    <w:rsid w:val="001F1CBD"/>
    <w:rsid w:val="001F4660"/>
    <w:rsid w:val="002178D1"/>
    <w:rsid w:val="00224B64"/>
    <w:rsid w:val="00231938"/>
    <w:rsid w:val="00240926"/>
    <w:rsid w:val="002471E9"/>
    <w:rsid w:val="002521D2"/>
    <w:rsid w:val="00253240"/>
    <w:rsid w:val="00254ACC"/>
    <w:rsid w:val="00255F0A"/>
    <w:rsid w:val="00271E60"/>
    <w:rsid w:val="00275A8F"/>
    <w:rsid w:val="002814B6"/>
    <w:rsid w:val="00284176"/>
    <w:rsid w:val="00285D2A"/>
    <w:rsid w:val="0028793D"/>
    <w:rsid w:val="002953A4"/>
    <w:rsid w:val="002A1F8B"/>
    <w:rsid w:val="002A3273"/>
    <w:rsid w:val="002A70A6"/>
    <w:rsid w:val="002B0012"/>
    <w:rsid w:val="002B0305"/>
    <w:rsid w:val="002B0A3B"/>
    <w:rsid w:val="002B1C2B"/>
    <w:rsid w:val="002B2FAB"/>
    <w:rsid w:val="002B4076"/>
    <w:rsid w:val="002B5D57"/>
    <w:rsid w:val="002B7464"/>
    <w:rsid w:val="002C3005"/>
    <w:rsid w:val="002C5B9B"/>
    <w:rsid w:val="002D3C41"/>
    <w:rsid w:val="002D4CC9"/>
    <w:rsid w:val="002D5975"/>
    <w:rsid w:val="002E2E9E"/>
    <w:rsid w:val="002E68FB"/>
    <w:rsid w:val="002F024B"/>
    <w:rsid w:val="002F0CA3"/>
    <w:rsid w:val="002F502F"/>
    <w:rsid w:val="00302A0E"/>
    <w:rsid w:val="0030746F"/>
    <w:rsid w:val="0031780D"/>
    <w:rsid w:val="00320B84"/>
    <w:rsid w:val="00321B4F"/>
    <w:rsid w:val="00323850"/>
    <w:rsid w:val="00324D0F"/>
    <w:rsid w:val="00332106"/>
    <w:rsid w:val="003329A3"/>
    <w:rsid w:val="00333B1E"/>
    <w:rsid w:val="0033426C"/>
    <w:rsid w:val="00337492"/>
    <w:rsid w:val="0034187C"/>
    <w:rsid w:val="003456E0"/>
    <w:rsid w:val="00345FA7"/>
    <w:rsid w:val="00351B53"/>
    <w:rsid w:val="00353D2F"/>
    <w:rsid w:val="00354F31"/>
    <w:rsid w:val="003561DE"/>
    <w:rsid w:val="00364DD7"/>
    <w:rsid w:val="00365260"/>
    <w:rsid w:val="00366B2D"/>
    <w:rsid w:val="00372AB0"/>
    <w:rsid w:val="00372C48"/>
    <w:rsid w:val="00373AF7"/>
    <w:rsid w:val="00382107"/>
    <w:rsid w:val="0038231F"/>
    <w:rsid w:val="0038234D"/>
    <w:rsid w:val="0038322E"/>
    <w:rsid w:val="003871FA"/>
    <w:rsid w:val="0038779D"/>
    <w:rsid w:val="003A4143"/>
    <w:rsid w:val="003A42B7"/>
    <w:rsid w:val="003B24D8"/>
    <w:rsid w:val="003B3D61"/>
    <w:rsid w:val="003B6FDE"/>
    <w:rsid w:val="003C1C56"/>
    <w:rsid w:val="003C20DB"/>
    <w:rsid w:val="003C2705"/>
    <w:rsid w:val="003C451A"/>
    <w:rsid w:val="003C5B53"/>
    <w:rsid w:val="003D3B52"/>
    <w:rsid w:val="003D4F7D"/>
    <w:rsid w:val="003E170F"/>
    <w:rsid w:val="003E4F63"/>
    <w:rsid w:val="003E516E"/>
    <w:rsid w:val="003F054D"/>
    <w:rsid w:val="00412DF4"/>
    <w:rsid w:val="00413923"/>
    <w:rsid w:val="004164DA"/>
    <w:rsid w:val="00416A13"/>
    <w:rsid w:val="004205D5"/>
    <w:rsid w:val="00420D96"/>
    <w:rsid w:val="0042175B"/>
    <w:rsid w:val="004223A5"/>
    <w:rsid w:val="00425928"/>
    <w:rsid w:val="004274D5"/>
    <w:rsid w:val="004345D4"/>
    <w:rsid w:val="004359F4"/>
    <w:rsid w:val="0044089B"/>
    <w:rsid w:val="004452BB"/>
    <w:rsid w:val="0044606F"/>
    <w:rsid w:val="00447646"/>
    <w:rsid w:val="00447B07"/>
    <w:rsid w:val="00450262"/>
    <w:rsid w:val="00453097"/>
    <w:rsid w:val="00453E9F"/>
    <w:rsid w:val="0045413C"/>
    <w:rsid w:val="00454E21"/>
    <w:rsid w:val="004633B2"/>
    <w:rsid w:val="0047232A"/>
    <w:rsid w:val="00474C80"/>
    <w:rsid w:val="00474E5E"/>
    <w:rsid w:val="0047735C"/>
    <w:rsid w:val="00480C76"/>
    <w:rsid w:val="00495A93"/>
    <w:rsid w:val="00497BF7"/>
    <w:rsid w:val="004A44AE"/>
    <w:rsid w:val="004A73FA"/>
    <w:rsid w:val="004B1D0E"/>
    <w:rsid w:val="004B4E01"/>
    <w:rsid w:val="004B76A0"/>
    <w:rsid w:val="004C03A7"/>
    <w:rsid w:val="004C1C7D"/>
    <w:rsid w:val="004D2239"/>
    <w:rsid w:val="004D25D9"/>
    <w:rsid w:val="004D2B7C"/>
    <w:rsid w:val="004D3F34"/>
    <w:rsid w:val="004E350D"/>
    <w:rsid w:val="004E65E7"/>
    <w:rsid w:val="004F518A"/>
    <w:rsid w:val="0050070C"/>
    <w:rsid w:val="00505E16"/>
    <w:rsid w:val="005171C9"/>
    <w:rsid w:val="00522CE8"/>
    <w:rsid w:val="00523628"/>
    <w:rsid w:val="0052453C"/>
    <w:rsid w:val="00525EA7"/>
    <w:rsid w:val="00526AF1"/>
    <w:rsid w:val="0053506A"/>
    <w:rsid w:val="00536082"/>
    <w:rsid w:val="00540432"/>
    <w:rsid w:val="00540627"/>
    <w:rsid w:val="0054419D"/>
    <w:rsid w:val="00544B89"/>
    <w:rsid w:val="00550840"/>
    <w:rsid w:val="00551BF5"/>
    <w:rsid w:val="00556CAB"/>
    <w:rsid w:val="00561362"/>
    <w:rsid w:val="005613ED"/>
    <w:rsid w:val="00562737"/>
    <w:rsid w:val="0056440A"/>
    <w:rsid w:val="00566423"/>
    <w:rsid w:val="005755CC"/>
    <w:rsid w:val="0058199C"/>
    <w:rsid w:val="00584CE1"/>
    <w:rsid w:val="005867F3"/>
    <w:rsid w:val="00587243"/>
    <w:rsid w:val="005879D2"/>
    <w:rsid w:val="0059256C"/>
    <w:rsid w:val="005941D5"/>
    <w:rsid w:val="00594B77"/>
    <w:rsid w:val="005B45AB"/>
    <w:rsid w:val="005B65AE"/>
    <w:rsid w:val="005C3EE6"/>
    <w:rsid w:val="005C6A0D"/>
    <w:rsid w:val="005C6A2C"/>
    <w:rsid w:val="005D10AE"/>
    <w:rsid w:val="005D1B59"/>
    <w:rsid w:val="005E2358"/>
    <w:rsid w:val="005E3A34"/>
    <w:rsid w:val="005E714C"/>
    <w:rsid w:val="005F7361"/>
    <w:rsid w:val="006024DC"/>
    <w:rsid w:val="006113A4"/>
    <w:rsid w:val="00614FCA"/>
    <w:rsid w:val="00617950"/>
    <w:rsid w:val="00620457"/>
    <w:rsid w:val="006307FF"/>
    <w:rsid w:val="0063121E"/>
    <w:rsid w:val="0063325A"/>
    <w:rsid w:val="00641887"/>
    <w:rsid w:val="00641E0A"/>
    <w:rsid w:val="00644E07"/>
    <w:rsid w:val="00645B1F"/>
    <w:rsid w:val="00645E6A"/>
    <w:rsid w:val="00653A00"/>
    <w:rsid w:val="0065708A"/>
    <w:rsid w:val="0066120B"/>
    <w:rsid w:val="00665F2D"/>
    <w:rsid w:val="00667D0B"/>
    <w:rsid w:val="00672F35"/>
    <w:rsid w:val="006837A1"/>
    <w:rsid w:val="006852B6"/>
    <w:rsid w:val="00693CA5"/>
    <w:rsid w:val="006952A3"/>
    <w:rsid w:val="00696013"/>
    <w:rsid w:val="00696DB0"/>
    <w:rsid w:val="006A04BA"/>
    <w:rsid w:val="006A1EAF"/>
    <w:rsid w:val="006A69B7"/>
    <w:rsid w:val="006B4048"/>
    <w:rsid w:val="006B6C98"/>
    <w:rsid w:val="006B7866"/>
    <w:rsid w:val="006B7B5D"/>
    <w:rsid w:val="006B7D80"/>
    <w:rsid w:val="006C0148"/>
    <w:rsid w:val="006C1DD7"/>
    <w:rsid w:val="006C45C4"/>
    <w:rsid w:val="006C7370"/>
    <w:rsid w:val="006D2A24"/>
    <w:rsid w:val="006D6071"/>
    <w:rsid w:val="006E742A"/>
    <w:rsid w:val="006F0595"/>
    <w:rsid w:val="006F0B26"/>
    <w:rsid w:val="006F6438"/>
    <w:rsid w:val="006F76B4"/>
    <w:rsid w:val="007000C2"/>
    <w:rsid w:val="00704148"/>
    <w:rsid w:val="00707075"/>
    <w:rsid w:val="0071328D"/>
    <w:rsid w:val="00715823"/>
    <w:rsid w:val="00723F9F"/>
    <w:rsid w:val="00724AC6"/>
    <w:rsid w:val="0072686B"/>
    <w:rsid w:val="00736370"/>
    <w:rsid w:val="00737B0F"/>
    <w:rsid w:val="00742805"/>
    <w:rsid w:val="0074292A"/>
    <w:rsid w:val="00744F19"/>
    <w:rsid w:val="0075310C"/>
    <w:rsid w:val="00753511"/>
    <w:rsid w:val="007621F1"/>
    <w:rsid w:val="00762BCD"/>
    <w:rsid w:val="007657B3"/>
    <w:rsid w:val="00770839"/>
    <w:rsid w:val="00775034"/>
    <w:rsid w:val="00783286"/>
    <w:rsid w:val="00787403"/>
    <w:rsid w:val="00792511"/>
    <w:rsid w:val="007935AB"/>
    <w:rsid w:val="007938C7"/>
    <w:rsid w:val="0079395E"/>
    <w:rsid w:val="0079397C"/>
    <w:rsid w:val="00796874"/>
    <w:rsid w:val="00796C83"/>
    <w:rsid w:val="007A2636"/>
    <w:rsid w:val="007A4D50"/>
    <w:rsid w:val="007A5005"/>
    <w:rsid w:val="007A733A"/>
    <w:rsid w:val="007B063E"/>
    <w:rsid w:val="007B4A42"/>
    <w:rsid w:val="007B5659"/>
    <w:rsid w:val="007C04E9"/>
    <w:rsid w:val="007C716B"/>
    <w:rsid w:val="007D2DFE"/>
    <w:rsid w:val="007D4057"/>
    <w:rsid w:val="007D5D9C"/>
    <w:rsid w:val="007E0430"/>
    <w:rsid w:val="007E1498"/>
    <w:rsid w:val="007E3AC1"/>
    <w:rsid w:val="007E5A04"/>
    <w:rsid w:val="007E5C09"/>
    <w:rsid w:val="007E5D7D"/>
    <w:rsid w:val="007E6D79"/>
    <w:rsid w:val="007E731D"/>
    <w:rsid w:val="007F291F"/>
    <w:rsid w:val="007F5252"/>
    <w:rsid w:val="007F6B5E"/>
    <w:rsid w:val="00801EAA"/>
    <w:rsid w:val="00801F94"/>
    <w:rsid w:val="00805069"/>
    <w:rsid w:val="008056F9"/>
    <w:rsid w:val="00807BA8"/>
    <w:rsid w:val="0081589F"/>
    <w:rsid w:val="00816108"/>
    <w:rsid w:val="00826F3D"/>
    <w:rsid w:val="00830C96"/>
    <w:rsid w:val="00831D78"/>
    <w:rsid w:val="0083296F"/>
    <w:rsid w:val="008459FE"/>
    <w:rsid w:val="0085255A"/>
    <w:rsid w:val="0085708B"/>
    <w:rsid w:val="008607AC"/>
    <w:rsid w:val="0087260C"/>
    <w:rsid w:val="0088412E"/>
    <w:rsid w:val="00884521"/>
    <w:rsid w:val="00887FA4"/>
    <w:rsid w:val="00890906"/>
    <w:rsid w:val="0089481F"/>
    <w:rsid w:val="00895355"/>
    <w:rsid w:val="008974C9"/>
    <w:rsid w:val="00897574"/>
    <w:rsid w:val="00897C85"/>
    <w:rsid w:val="008A2C7F"/>
    <w:rsid w:val="008A6AF1"/>
    <w:rsid w:val="008A7284"/>
    <w:rsid w:val="008B2371"/>
    <w:rsid w:val="008B2B5B"/>
    <w:rsid w:val="008B44C1"/>
    <w:rsid w:val="008B4A6D"/>
    <w:rsid w:val="008B76E6"/>
    <w:rsid w:val="008B7FEF"/>
    <w:rsid w:val="008D0239"/>
    <w:rsid w:val="008D0810"/>
    <w:rsid w:val="008D3333"/>
    <w:rsid w:val="008D36DA"/>
    <w:rsid w:val="008D628A"/>
    <w:rsid w:val="008E6FA3"/>
    <w:rsid w:val="008E7027"/>
    <w:rsid w:val="008F04EF"/>
    <w:rsid w:val="008F06DD"/>
    <w:rsid w:val="008F2F82"/>
    <w:rsid w:val="008F7FB0"/>
    <w:rsid w:val="00902BDC"/>
    <w:rsid w:val="009030D4"/>
    <w:rsid w:val="00905D1C"/>
    <w:rsid w:val="0090624B"/>
    <w:rsid w:val="00916C5B"/>
    <w:rsid w:val="00921BBB"/>
    <w:rsid w:val="009221CF"/>
    <w:rsid w:val="00923D60"/>
    <w:rsid w:val="009276C5"/>
    <w:rsid w:val="0093560B"/>
    <w:rsid w:val="00937790"/>
    <w:rsid w:val="00944CD8"/>
    <w:rsid w:val="00946D96"/>
    <w:rsid w:val="009519DF"/>
    <w:rsid w:val="00951CBB"/>
    <w:rsid w:val="009572A9"/>
    <w:rsid w:val="00957E63"/>
    <w:rsid w:val="00961824"/>
    <w:rsid w:val="00963477"/>
    <w:rsid w:val="00965F13"/>
    <w:rsid w:val="00970284"/>
    <w:rsid w:val="0097448C"/>
    <w:rsid w:val="0097678E"/>
    <w:rsid w:val="009773AD"/>
    <w:rsid w:val="0099354D"/>
    <w:rsid w:val="009960E5"/>
    <w:rsid w:val="00996E56"/>
    <w:rsid w:val="009A519D"/>
    <w:rsid w:val="009A617E"/>
    <w:rsid w:val="009B05E7"/>
    <w:rsid w:val="009B29A7"/>
    <w:rsid w:val="009B39EB"/>
    <w:rsid w:val="009B57A3"/>
    <w:rsid w:val="009C08C0"/>
    <w:rsid w:val="009C168D"/>
    <w:rsid w:val="009C5B21"/>
    <w:rsid w:val="009C6566"/>
    <w:rsid w:val="009C6704"/>
    <w:rsid w:val="009C6E6D"/>
    <w:rsid w:val="009D0F5A"/>
    <w:rsid w:val="009D3FA2"/>
    <w:rsid w:val="009E0798"/>
    <w:rsid w:val="009E18B2"/>
    <w:rsid w:val="009E33F9"/>
    <w:rsid w:val="009E6EFB"/>
    <w:rsid w:val="009E7B87"/>
    <w:rsid w:val="009F59F1"/>
    <w:rsid w:val="009F7694"/>
    <w:rsid w:val="00A01258"/>
    <w:rsid w:val="00A01AF9"/>
    <w:rsid w:val="00A02032"/>
    <w:rsid w:val="00A02B52"/>
    <w:rsid w:val="00A03B27"/>
    <w:rsid w:val="00A12A83"/>
    <w:rsid w:val="00A1416C"/>
    <w:rsid w:val="00A16C26"/>
    <w:rsid w:val="00A27E64"/>
    <w:rsid w:val="00A310B1"/>
    <w:rsid w:val="00A31B3C"/>
    <w:rsid w:val="00A32601"/>
    <w:rsid w:val="00A35C42"/>
    <w:rsid w:val="00A37C3D"/>
    <w:rsid w:val="00A41FDF"/>
    <w:rsid w:val="00A43D25"/>
    <w:rsid w:val="00A45F9C"/>
    <w:rsid w:val="00A50FD3"/>
    <w:rsid w:val="00A5329B"/>
    <w:rsid w:val="00A575CF"/>
    <w:rsid w:val="00A60E13"/>
    <w:rsid w:val="00A61E0F"/>
    <w:rsid w:val="00A63F0B"/>
    <w:rsid w:val="00A678FD"/>
    <w:rsid w:val="00A75149"/>
    <w:rsid w:val="00A76EB7"/>
    <w:rsid w:val="00A8474E"/>
    <w:rsid w:val="00A961B1"/>
    <w:rsid w:val="00A9713F"/>
    <w:rsid w:val="00A97D8F"/>
    <w:rsid w:val="00AA2EF2"/>
    <w:rsid w:val="00AB1755"/>
    <w:rsid w:val="00AB32AF"/>
    <w:rsid w:val="00AC17E4"/>
    <w:rsid w:val="00AC1D4C"/>
    <w:rsid w:val="00AC3984"/>
    <w:rsid w:val="00AC410E"/>
    <w:rsid w:val="00AC4A43"/>
    <w:rsid w:val="00AD2E0A"/>
    <w:rsid w:val="00AD4640"/>
    <w:rsid w:val="00AD4E27"/>
    <w:rsid w:val="00AD6813"/>
    <w:rsid w:val="00AD7DDD"/>
    <w:rsid w:val="00AE6004"/>
    <w:rsid w:val="00AF4C6C"/>
    <w:rsid w:val="00AF589B"/>
    <w:rsid w:val="00AF7F3C"/>
    <w:rsid w:val="00B00792"/>
    <w:rsid w:val="00B01976"/>
    <w:rsid w:val="00B03105"/>
    <w:rsid w:val="00B035B1"/>
    <w:rsid w:val="00B0554E"/>
    <w:rsid w:val="00B109F6"/>
    <w:rsid w:val="00B10E8F"/>
    <w:rsid w:val="00B142E1"/>
    <w:rsid w:val="00B262A6"/>
    <w:rsid w:val="00B332CA"/>
    <w:rsid w:val="00B33936"/>
    <w:rsid w:val="00B354EE"/>
    <w:rsid w:val="00B4062D"/>
    <w:rsid w:val="00B41743"/>
    <w:rsid w:val="00B44522"/>
    <w:rsid w:val="00B5020D"/>
    <w:rsid w:val="00B51945"/>
    <w:rsid w:val="00B72C77"/>
    <w:rsid w:val="00B751B3"/>
    <w:rsid w:val="00B80171"/>
    <w:rsid w:val="00B814FF"/>
    <w:rsid w:val="00B82495"/>
    <w:rsid w:val="00B87788"/>
    <w:rsid w:val="00BA057D"/>
    <w:rsid w:val="00BA5303"/>
    <w:rsid w:val="00BB0D60"/>
    <w:rsid w:val="00BB4FEF"/>
    <w:rsid w:val="00BB6198"/>
    <w:rsid w:val="00BB793F"/>
    <w:rsid w:val="00BB7D36"/>
    <w:rsid w:val="00BC0F9C"/>
    <w:rsid w:val="00BC168A"/>
    <w:rsid w:val="00BC2FCE"/>
    <w:rsid w:val="00BD079C"/>
    <w:rsid w:val="00BD0BC2"/>
    <w:rsid w:val="00BD2568"/>
    <w:rsid w:val="00BD785D"/>
    <w:rsid w:val="00BE6A33"/>
    <w:rsid w:val="00BF0009"/>
    <w:rsid w:val="00BF07A4"/>
    <w:rsid w:val="00BF7B34"/>
    <w:rsid w:val="00C03038"/>
    <w:rsid w:val="00C103C8"/>
    <w:rsid w:val="00C12C81"/>
    <w:rsid w:val="00C16894"/>
    <w:rsid w:val="00C17627"/>
    <w:rsid w:val="00C206BC"/>
    <w:rsid w:val="00C22ADB"/>
    <w:rsid w:val="00C2328A"/>
    <w:rsid w:val="00C24A6F"/>
    <w:rsid w:val="00C24EED"/>
    <w:rsid w:val="00C32505"/>
    <w:rsid w:val="00C32A48"/>
    <w:rsid w:val="00C33ECB"/>
    <w:rsid w:val="00C34D41"/>
    <w:rsid w:val="00C355B3"/>
    <w:rsid w:val="00C4379A"/>
    <w:rsid w:val="00C43B91"/>
    <w:rsid w:val="00C51EEC"/>
    <w:rsid w:val="00C52689"/>
    <w:rsid w:val="00C6390B"/>
    <w:rsid w:val="00C63D35"/>
    <w:rsid w:val="00C70E7A"/>
    <w:rsid w:val="00C71EA3"/>
    <w:rsid w:val="00C76DF3"/>
    <w:rsid w:val="00C77157"/>
    <w:rsid w:val="00C80226"/>
    <w:rsid w:val="00C94B5A"/>
    <w:rsid w:val="00C94BA1"/>
    <w:rsid w:val="00C95FD2"/>
    <w:rsid w:val="00CA183E"/>
    <w:rsid w:val="00CA5104"/>
    <w:rsid w:val="00CA549C"/>
    <w:rsid w:val="00CB4C51"/>
    <w:rsid w:val="00CC0BBA"/>
    <w:rsid w:val="00CC16C1"/>
    <w:rsid w:val="00CC1798"/>
    <w:rsid w:val="00CC6AFC"/>
    <w:rsid w:val="00CC6D69"/>
    <w:rsid w:val="00CD3A27"/>
    <w:rsid w:val="00CD3DFC"/>
    <w:rsid w:val="00CD574B"/>
    <w:rsid w:val="00CE640F"/>
    <w:rsid w:val="00CE6E6A"/>
    <w:rsid w:val="00CF13AE"/>
    <w:rsid w:val="00D019AB"/>
    <w:rsid w:val="00D0385A"/>
    <w:rsid w:val="00D042FC"/>
    <w:rsid w:val="00D10F81"/>
    <w:rsid w:val="00D16A64"/>
    <w:rsid w:val="00D21611"/>
    <w:rsid w:val="00D230F0"/>
    <w:rsid w:val="00D30B0B"/>
    <w:rsid w:val="00D30EDD"/>
    <w:rsid w:val="00D46385"/>
    <w:rsid w:val="00D516D3"/>
    <w:rsid w:val="00D620EF"/>
    <w:rsid w:val="00D62358"/>
    <w:rsid w:val="00D637FD"/>
    <w:rsid w:val="00D6404C"/>
    <w:rsid w:val="00D736F7"/>
    <w:rsid w:val="00D82755"/>
    <w:rsid w:val="00D82BE5"/>
    <w:rsid w:val="00D858D9"/>
    <w:rsid w:val="00D87791"/>
    <w:rsid w:val="00DA0539"/>
    <w:rsid w:val="00DA142D"/>
    <w:rsid w:val="00DA6324"/>
    <w:rsid w:val="00DB0FF2"/>
    <w:rsid w:val="00DB1B50"/>
    <w:rsid w:val="00DB6836"/>
    <w:rsid w:val="00DB701D"/>
    <w:rsid w:val="00DB7F7D"/>
    <w:rsid w:val="00DC0B06"/>
    <w:rsid w:val="00DC203B"/>
    <w:rsid w:val="00DD0E0D"/>
    <w:rsid w:val="00DD30D1"/>
    <w:rsid w:val="00DD3CF8"/>
    <w:rsid w:val="00DD66B3"/>
    <w:rsid w:val="00DE0E60"/>
    <w:rsid w:val="00DF5672"/>
    <w:rsid w:val="00DF6393"/>
    <w:rsid w:val="00E00465"/>
    <w:rsid w:val="00E0167E"/>
    <w:rsid w:val="00E05517"/>
    <w:rsid w:val="00E069B1"/>
    <w:rsid w:val="00E209AC"/>
    <w:rsid w:val="00E224CC"/>
    <w:rsid w:val="00E243D5"/>
    <w:rsid w:val="00E25DD9"/>
    <w:rsid w:val="00E30FFE"/>
    <w:rsid w:val="00E3599E"/>
    <w:rsid w:val="00E360EC"/>
    <w:rsid w:val="00E37CB9"/>
    <w:rsid w:val="00E41A34"/>
    <w:rsid w:val="00E42CA6"/>
    <w:rsid w:val="00E452C7"/>
    <w:rsid w:val="00E46BBE"/>
    <w:rsid w:val="00E47E15"/>
    <w:rsid w:val="00E617C7"/>
    <w:rsid w:val="00E621C8"/>
    <w:rsid w:val="00E621CF"/>
    <w:rsid w:val="00E63DF2"/>
    <w:rsid w:val="00E64A29"/>
    <w:rsid w:val="00E65513"/>
    <w:rsid w:val="00E81CC1"/>
    <w:rsid w:val="00E845BF"/>
    <w:rsid w:val="00E84C62"/>
    <w:rsid w:val="00E86390"/>
    <w:rsid w:val="00E90B12"/>
    <w:rsid w:val="00E914C3"/>
    <w:rsid w:val="00E939D7"/>
    <w:rsid w:val="00E95160"/>
    <w:rsid w:val="00E95D9E"/>
    <w:rsid w:val="00EB2580"/>
    <w:rsid w:val="00EB26FC"/>
    <w:rsid w:val="00EB45EA"/>
    <w:rsid w:val="00EB566E"/>
    <w:rsid w:val="00EB6D4F"/>
    <w:rsid w:val="00ED51AC"/>
    <w:rsid w:val="00EE04C3"/>
    <w:rsid w:val="00EE47BC"/>
    <w:rsid w:val="00EE67F5"/>
    <w:rsid w:val="00EE7775"/>
    <w:rsid w:val="00EF07F8"/>
    <w:rsid w:val="00EF4614"/>
    <w:rsid w:val="00EF508C"/>
    <w:rsid w:val="00EF5824"/>
    <w:rsid w:val="00EF64B4"/>
    <w:rsid w:val="00F04124"/>
    <w:rsid w:val="00F073D1"/>
    <w:rsid w:val="00F1696A"/>
    <w:rsid w:val="00F210D6"/>
    <w:rsid w:val="00F2533F"/>
    <w:rsid w:val="00F26DE7"/>
    <w:rsid w:val="00F2721A"/>
    <w:rsid w:val="00F30DF4"/>
    <w:rsid w:val="00F359A2"/>
    <w:rsid w:val="00F36008"/>
    <w:rsid w:val="00F41425"/>
    <w:rsid w:val="00F42F54"/>
    <w:rsid w:val="00F438A8"/>
    <w:rsid w:val="00F445A7"/>
    <w:rsid w:val="00F501A3"/>
    <w:rsid w:val="00F5098C"/>
    <w:rsid w:val="00F52077"/>
    <w:rsid w:val="00F53A1A"/>
    <w:rsid w:val="00F60120"/>
    <w:rsid w:val="00F62F7E"/>
    <w:rsid w:val="00F6739A"/>
    <w:rsid w:val="00F70AD9"/>
    <w:rsid w:val="00F7144C"/>
    <w:rsid w:val="00F714A8"/>
    <w:rsid w:val="00F71C22"/>
    <w:rsid w:val="00F7722F"/>
    <w:rsid w:val="00F77CD9"/>
    <w:rsid w:val="00F84346"/>
    <w:rsid w:val="00F84D42"/>
    <w:rsid w:val="00F867A7"/>
    <w:rsid w:val="00F91FBE"/>
    <w:rsid w:val="00FA06A8"/>
    <w:rsid w:val="00FA127B"/>
    <w:rsid w:val="00FB087E"/>
    <w:rsid w:val="00FB19A5"/>
    <w:rsid w:val="00FB529A"/>
    <w:rsid w:val="00FB7504"/>
    <w:rsid w:val="00FC05F8"/>
    <w:rsid w:val="00FC1A69"/>
    <w:rsid w:val="00FC60D8"/>
    <w:rsid w:val="00FC6118"/>
    <w:rsid w:val="00FD32D8"/>
    <w:rsid w:val="00FD3C36"/>
    <w:rsid w:val="00FD5333"/>
    <w:rsid w:val="00FD53F9"/>
    <w:rsid w:val="00FD716A"/>
    <w:rsid w:val="00FE2F57"/>
    <w:rsid w:val="00FF0B71"/>
    <w:rsid w:val="00FF0C93"/>
    <w:rsid w:val="00FF3909"/>
    <w:rsid w:val="00FF3F6C"/>
    <w:rsid w:val="00FF54F7"/>
    <w:rsid w:val="00FF6F94"/>
    <w:rsid w:val="00FF74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4"/>
    <o:shapelayout v:ext="edit">
      <o:idmap v:ext="edit" data="1"/>
    </o:shapelayout>
  </w:shapeDefaults>
  <w:decimalSymbol w:val=","/>
  <w:listSeparator w:val=","/>
  <w14:docId w14:val="5C747B3B"/>
  <w15:chartTrackingRefBased/>
  <w15:docId w15:val="{65941845-59AB-4871-BAB7-D94AB69FC3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="Times New Roman" w:hAnsi="Times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sz w:val="22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/>
      <w:i/>
      <w:sz w:val="22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pPr>
      <w:spacing w:line="360" w:lineRule="exact"/>
      <w:ind w:left="425" w:right="-2268" w:hanging="425"/>
      <w:jc w:val="both"/>
    </w:pPr>
    <w:rPr>
      <w:rFonts w:ascii="Times New Roman" w:hAnsi="Times New Roman"/>
    </w:r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283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283"/>
    </w:pPr>
  </w:style>
  <w:style w:type="paragraph" w:styleId="BodyTextIndent3">
    <w:name w:val="Body Text Indent 3"/>
    <w:basedOn w:val="Normal"/>
    <w:pPr>
      <w:spacing w:after="120"/>
      <w:ind w:left="283"/>
    </w:pPr>
    <w:rPr>
      <w:sz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</w:rPr>
  </w:style>
  <w:style w:type="paragraph" w:styleId="Closing">
    <w:name w:val="Closing"/>
    <w:basedOn w:val="Normal"/>
    <w:pPr>
      <w:ind w:left="4252"/>
    </w:pPr>
  </w:style>
  <w:style w:type="paragraph" w:styleId="CommentText">
    <w:name w:val="annotation text"/>
    <w:basedOn w:val="Normal"/>
    <w:semiHidden/>
    <w:rPr>
      <w:sz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styleId="EndnoteText">
    <w:name w:val="endnote text"/>
    <w:basedOn w:val="Normal"/>
    <w:semiHidden/>
    <w:rPr>
      <w:sz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rFonts w:ascii="Arial" w:hAnsi="Arial"/>
    </w:rPr>
  </w:style>
  <w:style w:type="paragraph" w:styleId="EnvelopeReturn">
    <w:name w:val="envelope return"/>
    <w:basedOn w:val="Normal"/>
    <w:rPr>
      <w:rFonts w:ascii="Arial" w:hAnsi="Arial"/>
      <w:sz w:val="20"/>
    </w:rPr>
  </w:style>
  <w:style w:type="paragraph" w:styleId="Footer">
    <w:name w:val="footer"/>
    <w:basedOn w:val="Normal"/>
    <w:link w:val="FooterChar"/>
    <w:pPr>
      <w:tabs>
        <w:tab w:val="center" w:pos="4153"/>
        <w:tab w:val="right" w:pos="8306"/>
      </w:tabs>
    </w:pPr>
  </w:style>
  <w:style w:type="paragraph" w:styleId="FootnoteText">
    <w:name w:val="footnote text"/>
    <w:basedOn w:val="Normal"/>
    <w:semiHidden/>
    <w:rPr>
      <w:sz w:val="20"/>
    </w:rPr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Index1">
    <w:name w:val="index 1"/>
    <w:basedOn w:val="Normal"/>
    <w:next w:val="Normal"/>
    <w:autoRedefine/>
    <w:semiHidden/>
    <w:pPr>
      <w:ind w:left="240" w:hanging="240"/>
    </w:pPr>
  </w:style>
  <w:style w:type="paragraph" w:styleId="Index2">
    <w:name w:val="index 2"/>
    <w:basedOn w:val="Normal"/>
    <w:next w:val="Normal"/>
    <w:autoRedefine/>
    <w:semiHidden/>
    <w:pPr>
      <w:ind w:left="480" w:hanging="240"/>
    </w:pPr>
  </w:style>
  <w:style w:type="paragraph" w:styleId="Index3">
    <w:name w:val="index 3"/>
    <w:basedOn w:val="Normal"/>
    <w:next w:val="Normal"/>
    <w:autoRedefine/>
    <w:semiHidden/>
    <w:pPr>
      <w:ind w:left="720" w:hanging="240"/>
    </w:pPr>
  </w:style>
  <w:style w:type="paragraph" w:styleId="Index4">
    <w:name w:val="index 4"/>
    <w:basedOn w:val="Normal"/>
    <w:next w:val="Normal"/>
    <w:autoRedefine/>
    <w:semiHidden/>
    <w:pPr>
      <w:ind w:left="960" w:hanging="240"/>
    </w:pPr>
  </w:style>
  <w:style w:type="paragraph" w:styleId="Index5">
    <w:name w:val="index 5"/>
    <w:basedOn w:val="Normal"/>
    <w:next w:val="Normal"/>
    <w:autoRedefine/>
    <w:semiHidden/>
    <w:pPr>
      <w:ind w:left="1200" w:hanging="240"/>
    </w:pPr>
  </w:style>
  <w:style w:type="paragraph" w:styleId="Index6">
    <w:name w:val="index 6"/>
    <w:basedOn w:val="Normal"/>
    <w:next w:val="Normal"/>
    <w:autoRedefine/>
    <w:semiHidden/>
    <w:pPr>
      <w:ind w:left="1440" w:hanging="240"/>
    </w:pPr>
  </w:style>
  <w:style w:type="paragraph" w:styleId="Index7">
    <w:name w:val="index 7"/>
    <w:basedOn w:val="Normal"/>
    <w:next w:val="Normal"/>
    <w:autoRedefine/>
    <w:semiHidden/>
    <w:pPr>
      <w:ind w:left="1680" w:hanging="240"/>
    </w:pPr>
  </w:style>
  <w:style w:type="paragraph" w:styleId="Index8">
    <w:name w:val="index 8"/>
    <w:basedOn w:val="Normal"/>
    <w:next w:val="Normal"/>
    <w:autoRedefine/>
    <w:semiHidden/>
    <w:pPr>
      <w:ind w:left="1920" w:hanging="240"/>
    </w:pPr>
  </w:style>
  <w:style w:type="paragraph" w:styleId="Index9">
    <w:name w:val="index 9"/>
    <w:basedOn w:val="Normal"/>
    <w:next w:val="Normal"/>
    <w:autoRedefine/>
    <w:semiHidden/>
    <w:pPr>
      <w:ind w:left="2160" w:hanging="240"/>
    </w:pPr>
  </w:style>
  <w:style w:type="paragraph" w:styleId="IndexHeading">
    <w:name w:val="index heading"/>
    <w:basedOn w:val="Normal"/>
    <w:next w:val="Index1"/>
    <w:semiHidden/>
    <w:rPr>
      <w:rFonts w:ascii="Arial" w:hAnsi="Arial"/>
      <w:b/>
    </w:rPr>
  </w:style>
  <w:style w:type="paragraph" w:styleId="List">
    <w:name w:val="List"/>
    <w:basedOn w:val="Normal"/>
    <w:pPr>
      <w:ind w:left="283" w:hanging="283"/>
    </w:pPr>
  </w:style>
  <w:style w:type="paragraph" w:styleId="List2">
    <w:name w:val="List 2"/>
    <w:basedOn w:val="Normal"/>
    <w:pPr>
      <w:ind w:left="566" w:hanging="283"/>
    </w:pPr>
  </w:style>
  <w:style w:type="paragraph" w:styleId="List3">
    <w:name w:val="List 3"/>
    <w:basedOn w:val="Normal"/>
    <w:pPr>
      <w:ind w:left="849" w:hanging="283"/>
    </w:pPr>
  </w:style>
  <w:style w:type="paragraph" w:styleId="List4">
    <w:name w:val="List 4"/>
    <w:basedOn w:val="Normal"/>
    <w:pPr>
      <w:ind w:left="1132" w:hanging="283"/>
    </w:pPr>
  </w:style>
  <w:style w:type="paragraph" w:styleId="List5">
    <w:name w:val="List 5"/>
    <w:basedOn w:val="Normal"/>
    <w:pPr>
      <w:ind w:left="1415" w:hanging="283"/>
    </w:pPr>
  </w:style>
  <w:style w:type="paragraph" w:styleId="ListBullet">
    <w:name w:val="List Bullet"/>
    <w:basedOn w:val="Normal"/>
    <w:autoRedefine/>
    <w:pPr>
      <w:numPr>
        <w:numId w:val="1"/>
      </w:numPr>
    </w:pPr>
  </w:style>
  <w:style w:type="paragraph" w:styleId="ListBullet2">
    <w:name w:val="List Bullet 2"/>
    <w:basedOn w:val="Normal"/>
    <w:autoRedefine/>
    <w:pPr>
      <w:numPr>
        <w:numId w:val="2"/>
      </w:numPr>
    </w:pPr>
  </w:style>
  <w:style w:type="paragraph" w:styleId="ListBullet3">
    <w:name w:val="List Bullet 3"/>
    <w:basedOn w:val="Normal"/>
    <w:autoRedefine/>
    <w:pPr>
      <w:numPr>
        <w:numId w:val="3"/>
      </w:numPr>
    </w:pPr>
  </w:style>
  <w:style w:type="paragraph" w:styleId="ListBullet4">
    <w:name w:val="List Bullet 4"/>
    <w:basedOn w:val="Normal"/>
    <w:autoRedefine/>
    <w:pPr>
      <w:numPr>
        <w:numId w:val="4"/>
      </w:numPr>
    </w:pPr>
  </w:style>
  <w:style w:type="paragraph" w:styleId="ListBullet5">
    <w:name w:val="List Bullet 5"/>
    <w:basedOn w:val="Normal"/>
    <w:autoRedefine/>
    <w:pPr>
      <w:numPr>
        <w:numId w:val="5"/>
      </w:numPr>
    </w:pPr>
  </w:style>
  <w:style w:type="paragraph" w:styleId="ListContinue">
    <w:name w:val="List Continue"/>
    <w:basedOn w:val="Normal"/>
    <w:pPr>
      <w:spacing w:after="120"/>
      <w:ind w:left="283"/>
    </w:pPr>
  </w:style>
  <w:style w:type="paragraph" w:styleId="ListContinue2">
    <w:name w:val="List Continue 2"/>
    <w:basedOn w:val="Normal"/>
    <w:pPr>
      <w:spacing w:after="120"/>
      <w:ind w:left="566"/>
    </w:pPr>
  </w:style>
  <w:style w:type="paragraph" w:styleId="ListContinue3">
    <w:name w:val="List Continue 3"/>
    <w:basedOn w:val="Normal"/>
    <w:pPr>
      <w:spacing w:after="120"/>
      <w:ind w:left="849"/>
    </w:pPr>
  </w:style>
  <w:style w:type="paragraph" w:styleId="ListContinue4">
    <w:name w:val="List Continue 4"/>
    <w:basedOn w:val="Normal"/>
    <w:pPr>
      <w:spacing w:after="120"/>
      <w:ind w:left="1132"/>
    </w:pPr>
  </w:style>
  <w:style w:type="paragraph" w:styleId="ListContinue5">
    <w:name w:val="List Continue 5"/>
    <w:basedOn w:val="Normal"/>
    <w:pPr>
      <w:spacing w:after="120"/>
      <w:ind w:left="1415"/>
    </w:pPr>
  </w:style>
  <w:style w:type="paragraph" w:styleId="ListNumber">
    <w:name w:val="List Number"/>
    <w:basedOn w:val="Normal"/>
    <w:pPr>
      <w:numPr>
        <w:numId w:val="6"/>
      </w:numPr>
    </w:pPr>
  </w:style>
  <w:style w:type="paragraph" w:styleId="ListNumber2">
    <w:name w:val="List Number 2"/>
    <w:basedOn w:val="Normal"/>
    <w:pPr>
      <w:numPr>
        <w:numId w:val="7"/>
      </w:numPr>
    </w:pPr>
  </w:style>
  <w:style w:type="paragraph" w:styleId="ListNumber3">
    <w:name w:val="List Number 3"/>
    <w:basedOn w:val="Normal"/>
    <w:pPr>
      <w:numPr>
        <w:numId w:val="8"/>
      </w:numPr>
    </w:pPr>
  </w:style>
  <w:style w:type="paragraph" w:styleId="ListNumber4">
    <w:name w:val="List Number 4"/>
    <w:basedOn w:val="Normal"/>
    <w:pPr>
      <w:numPr>
        <w:numId w:val="9"/>
      </w:numPr>
    </w:pPr>
  </w:style>
  <w:style w:type="paragraph" w:styleId="ListNumber5">
    <w:name w:val="List Number 5"/>
    <w:basedOn w:val="Normal"/>
    <w:pPr>
      <w:numPr>
        <w:numId w:val="1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/>
      <w:lang w:val="en-GB" w:eastAsia="fi-FI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/>
      <w:sz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252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rFonts w:ascii="Arial" w:hAnsi="Arial"/>
    </w:rPr>
  </w:style>
  <w:style w:type="paragraph" w:styleId="TableofAuthorities">
    <w:name w:val="table of authorities"/>
    <w:basedOn w:val="Normal"/>
    <w:next w:val="Normal"/>
    <w:semiHidden/>
    <w:pPr>
      <w:ind w:left="240" w:hanging="240"/>
    </w:pPr>
  </w:style>
  <w:style w:type="paragraph" w:styleId="TableofFigures">
    <w:name w:val="table of figures"/>
    <w:basedOn w:val="Normal"/>
    <w:next w:val="Normal"/>
    <w:semiHidden/>
    <w:pPr>
      <w:ind w:left="480" w:hanging="48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ascii="Arial" w:hAnsi="Arial"/>
      <w:b/>
      <w:kern w:val="28"/>
      <w:sz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rFonts w:ascii="Arial" w:hAnsi="Arial"/>
      <w:b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40"/>
    </w:pPr>
  </w:style>
  <w:style w:type="paragraph" w:styleId="TOC3">
    <w:name w:val="toc 3"/>
    <w:basedOn w:val="Normal"/>
    <w:next w:val="Normal"/>
    <w:autoRedefine/>
    <w:semiHidden/>
    <w:pPr>
      <w:ind w:left="480"/>
    </w:pPr>
  </w:style>
  <w:style w:type="paragraph" w:styleId="TOC4">
    <w:name w:val="toc 4"/>
    <w:basedOn w:val="Normal"/>
    <w:next w:val="Normal"/>
    <w:autoRedefine/>
    <w:semiHidden/>
    <w:pPr>
      <w:ind w:left="720"/>
    </w:pPr>
  </w:style>
  <w:style w:type="paragraph" w:styleId="TOC5">
    <w:name w:val="toc 5"/>
    <w:basedOn w:val="Normal"/>
    <w:next w:val="Normal"/>
    <w:autoRedefine/>
    <w:semiHidden/>
    <w:pPr>
      <w:ind w:left="960"/>
    </w:pPr>
  </w:style>
  <w:style w:type="paragraph" w:styleId="TOC6">
    <w:name w:val="toc 6"/>
    <w:basedOn w:val="Normal"/>
    <w:next w:val="Normal"/>
    <w:autoRedefine/>
    <w:semiHidden/>
    <w:pPr>
      <w:ind w:left="1200"/>
    </w:pPr>
  </w:style>
  <w:style w:type="paragraph" w:styleId="TOC7">
    <w:name w:val="toc 7"/>
    <w:basedOn w:val="Normal"/>
    <w:next w:val="Normal"/>
    <w:autoRedefine/>
    <w:semiHidden/>
    <w:pPr>
      <w:ind w:left="1440"/>
    </w:pPr>
  </w:style>
  <w:style w:type="paragraph" w:styleId="TOC8">
    <w:name w:val="toc 8"/>
    <w:basedOn w:val="Normal"/>
    <w:next w:val="Normal"/>
    <w:autoRedefine/>
    <w:semiHidden/>
    <w:pPr>
      <w:ind w:left="1680"/>
    </w:pPr>
  </w:style>
  <w:style w:type="paragraph" w:styleId="TOC9">
    <w:name w:val="toc 9"/>
    <w:basedOn w:val="Normal"/>
    <w:next w:val="Normal"/>
    <w:autoRedefine/>
    <w:semiHidden/>
    <w:pPr>
      <w:ind w:left="1920"/>
    </w:pPr>
  </w:style>
  <w:style w:type="paragraph" w:styleId="E-mailSignature">
    <w:name w:val="E-mail Signature"/>
    <w:basedOn w:val="Normal"/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</w:rPr>
  </w:style>
  <w:style w:type="paragraph" w:styleId="NormalWeb">
    <w:name w:val="Normal (Web)"/>
    <w:basedOn w:val="Normal"/>
    <w:rPr>
      <w:rFonts w:ascii="Times New Roman" w:hAnsi="Times New Roman"/>
      <w:szCs w:val="24"/>
    </w:rPr>
  </w:style>
  <w:style w:type="character" w:styleId="FollowedHyperlink">
    <w:name w:val="FollowedHyperlink"/>
    <w:rsid w:val="009276C5"/>
    <w:rPr>
      <w:color w:val="800080"/>
      <w:u w:val="single"/>
    </w:rPr>
  </w:style>
  <w:style w:type="character" w:customStyle="1" w:styleId="FooterChar">
    <w:name w:val="Footer Char"/>
    <w:link w:val="Footer"/>
    <w:rsid w:val="00A8474E"/>
    <w:rPr>
      <w:sz w:val="24"/>
      <w:lang w:val="en-GB" w:eastAsia="fi-FI"/>
    </w:rPr>
  </w:style>
  <w:style w:type="paragraph" w:styleId="BalloonText">
    <w:name w:val="Balloon Text"/>
    <w:basedOn w:val="Normal"/>
    <w:link w:val="BalloonTextChar"/>
    <w:rsid w:val="003329A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3329A3"/>
    <w:rPr>
      <w:rFonts w:ascii="Segoe UI" w:hAnsi="Segoe UI" w:cs="Segoe UI"/>
      <w:sz w:val="18"/>
      <w:szCs w:val="18"/>
      <w:lang w:val="en-GB" w:eastAsia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7.gif"/><Relationship Id="rId26" Type="http://schemas.openxmlformats.org/officeDocument/2006/relationships/oleObject" Target="embeddings/oleObject9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gi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38</Words>
  <Characters>1277</Characters>
  <Application>Microsoft Office Word</Application>
  <DocSecurity>0</DocSecurity>
  <Lines>75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-5.140  Virtausmekaniikka  Harjoitus 9</vt:lpstr>
    </vt:vector>
  </TitlesOfParts>
  <Company>TKK-LaDyLab</Company>
  <LinksUpToDate>false</LinksUpToDate>
  <CharactersWithSpaces>14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-5.140  Virtausmekaniikka  Harjoitus 9</dc:title>
  <dc:subject/>
  <dc:creator>Mr X</dc:creator>
  <cp:keywords/>
  <dc:description/>
  <cp:lastModifiedBy>jouni freund</cp:lastModifiedBy>
  <cp:revision>2</cp:revision>
  <cp:lastPrinted>2021-05-17T13:33:00Z</cp:lastPrinted>
  <dcterms:created xsi:type="dcterms:W3CDTF">2021-05-17T13:34:00Z</dcterms:created>
  <dcterms:modified xsi:type="dcterms:W3CDTF">2021-05-17T13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MT Symbol,I_x000d_
UCGreek=MT Symbol,I_x000d_
Symbol=MT Symbol_x000d_
Vector=Times New Roman,B_x000d_
Number=Times New Roman_x000d_
User1=Times New Roman,BI_x000d_
User2=MT Symbol,BI_x000d_
MTExtra=MT Ex</vt:lpwstr>
  </property>
  <property fmtid="{D5CDD505-2E9C-101B-9397-08002B2CF9AE}" pid="3" name="MTPreferences 1">
    <vt:lpwstr>tra_x000d_
_x000d_
[Sizes]_x000d_
Full=12 pt_x000d_
Script=9 pt_x000d_
ScriptScript=7 pt_x000d_
Symbol=18 pt_x000d_
SubSymbol=12 pt_x000d_
User1=10 pt_x000d_
User2=20 pt_x000d_
SmallLargeIncr=1 pt_x000d_
_x000d_
[Spacing]_x000d_
LineSpacing=150 %_x000d_
MatrixRowSpacing=150 %_x000d_
MatrixColSpacing=100 %_x000d_
SuperscriptHeight=45 %_x000d_
SubscriptDept</vt:lpwstr>
  </property>
  <property fmtid="{D5CDD505-2E9C-101B-9397-08002B2CF9AE}" pid="4" name="MTPreferences 2">
    <vt:lpwstr>h=25 %_x000d_
SubSupGap=8 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</vt:lpwstr>
  </property>
  <property fmtid="{D5CDD505-2E9C-101B-9397-08002B2CF9AE}" pid="5" name="MTPreferences 3">
    <vt:lpwstr>Width=0 %_x000d_
MinGap=8 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O.EQP</vt:lpwstr>
  </property>
  <property fmtid="{D5CDD505-2E9C-101B-9397-08002B2CF9AE}" pid="7" name="MTWinEqns">
    <vt:bool>true</vt:bool>
  </property>
</Properties>
</file>